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F263A7" w14:textId="77777777" w:rsidR="00A0164E" w:rsidRDefault="00A0164E" w:rsidP="002643D6">
      <w:pPr>
        <w:jc w:val="center"/>
        <w:rPr>
          <w:b/>
        </w:rPr>
      </w:pPr>
    </w:p>
    <w:p w14:paraId="55C61D38" w14:textId="0E3B9D27" w:rsidR="00A0164E" w:rsidRPr="00CF722F" w:rsidRDefault="00A0164E" w:rsidP="00A0164E">
      <w:pPr>
        <w:jc w:val="center"/>
        <w:rPr>
          <w:b/>
        </w:rPr>
      </w:pPr>
      <w:r w:rsidRPr="00CF722F">
        <w:rPr>
          <w:b/>
        </w:rPr>
        <w:t>MA</w:t>
      </w:r>
      <w:r w:rsidR="00E10705">
        <w:rPr>
          <w:b/>
        </w:rPr>
        <w:t xml:space="preserve"> TRẬN ĐỀ KIỂM TRA GIỮA HỌC KÌ 1</w:t>
      </w:r>
    </w:p>
    <w:p w14:paraId="56FD8748" w14:textId="03BCD54F" w:rsidR="00E00FB9" w:rsidRDefault="00A0164E" w:rsidP="00A0164E">
      <w:pPr>
        <w:pStyle w:val="BodyText"/>
        <w:jc w:val="center"/>
        <w:rPr>
          <w:b/>
          <w:sz w:val="20"/>
        </w:rPr>
      </w:pPr>
      <w:r w:rsidRPr="00CF722F">
        <w:rPr>
          <w:b/>
        </w:rPr>
        <w:t>MÔN: TOÁN, LỚP 1</w:t>
      </w:r>
      <w:r w:rsidR="00E10705">
        <w:rPr>
          <w:b/>
          <w:lang w:val="en-US"/>
        </w:rPr>
        <w:t>0</w:t>
      </w:r>
      <w:r w:rsidRPr="00CF722F">
        <w:rPr>
          <w:b/>
        </w:rPr>
        <w:t xml:space="preserve"> – THỜI GIAN LÀM BÀI: 90 phút</w:t>
      </w:r>
    </w:p>
    <w:p w14:paraId="573BC3D3" w14:textId="77777777" w:rsidR="00E00FB9" w:rsidRDefault="00E00FB9" w:rsidP="00E00FB9">
      <w:pPr>
        <w:pStyle w:val="BodyText"/>
        <w:spacing w:before="6" w:after="1"/>
        <w:rPr>
          <w:b/>
          <w:sz w:val="13"/>
        </w:rPr>
      </w:pPr>
    </w:p>
    <w:tbl>
      <w:tblPr>
        <w:tblW w:w="14186" w:type="dxa"/>
        <w:tblInd w:w="7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0"/>
        <w:gridCol w:w="2344"/>
        <w:gridCol w:w="3037"/>
        <w:gridCol w:w="928"/>
        <w:gridCol w:w="793"/>
        <w:gridCol w:w="830"/>
        <w:gridCol w:w="999"/>
        <w:gridCol w:w="999"/>
        <w:gridCol w:w="856"/>
        <w:gridCol w:w="851"/>
        <w:gridCol w:w="992"/>
        <w:gridCol w:w="991"/>
        <w:gridCol w:w="6"/>
      </w:tblGrid>
      <w:tr w:rsidR="00270A41" w:rsidRPr="003275C0" w14:paraId="64B38CC4" w14:textId="77777777" w:rsidTr="00764BCC">
        <w:trPr>
          <w:trHeight w:val="552"/>
        </w:trPr>
        <w:tc>
          <w:tcPr>
            <w:tcW w:w="560" w:type="dxa"/>
            <w:vMerge w:val="restart"/>
            <w:shd w:val="clear" w:color="auto" w:fill="auto"/>
          </w:tcPr>
          <w:p w14:paraId="2AD45A5C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2F9B33B2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701AF6F2" w14:textId="77777777" w:rsidR="00270A41" w:rsidRPr="00A53E1C" w:rsidRDefault="00270A41" w:rsidP="00FA08C9">
            <w:pPr>
              <w:pStyle w:val="TableParagraph"/>
              <w:ind w:left="129"/>
              <w:rPr>
                <w:b/>
                <w:sz w:val="24"/>
                <w:szCs w:val="24"/>
              </w:rPr>
            </w:pPr>
            <w:r w:rsidRPr="00A53E1C">
              <w:rPr>
                <w:b/>
                <w:spacing w:val="-7"/>
                <w:sz w:val="24"/>
                <w:szCs w:val="24"/>
              </w:rPr>
              <w:t>TT</w:t>
            </w:r>
          </w:p>
          <w:p w14:paraId="5580A676" w14:textId="75E4A28F" w:rsidR="00270A41" w:rsidRPr="00FC3868" w:rsidRDefault="00270A41" w:rsidP="00FA08C9">
            <w:pPr>
              <w:pStyle w:val="TableParagraph"/>
              <w:ind w:left="153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2344" w:type="dxa"/>
            <w:vMerge w:val="restart"/>
            <w:shd w:val="clear" w:color="auto" w:fill="auto"/>
          </w:tcPr>
          <w:p w14:paraId="437EE325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75DCD9F4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34A26BD7" w14:textId="7BB92423" w:rsidR="00270A41" w:rsidRPr="00A53E1C" w:rsidRDefault="00270A41" w:rsidP="00FA08C9">
            <w:pPr>
              <w:pStyle w:val="TableParagraph"/>
              <w:ind w:left="84" w:right="61"/>
              <w:jc w:val="center"/>
              <w:rPr>
                <w:b/>
                <w:sz w:val="24"/>
                <w:szCs w:val="24"/>
              </w:rPr>
            </w:pPr>
            <w:r w:rsidRPr="00A53E1C">
              <w:rPr>
                <w:b/>
                <w:sz w:val="24"/>
                <w:szCs w:val="24"/>
              </w:rPr>
              <w:t>Chủ đề</w:t>
            </w:r>
          </w:p>
          <w:p w14:paraId="560FD6DE" w14:textId="57B91EBD" w:rsidR="00270A41" w:rsidRPr="00A53E1C" w:rsidRDefault="00270A41" w:rsidP="00FA08C9">
            <w:pPr>
              <w:pStyle w:val="TableParagraph"/>
              <w:ind w:left="203" w:right="185"/>
              <w:jc w:val="center"/>
              <w:rPr>
                <w:sz w:val="24"/>
                <w:szCs w:val="24"/>
              </w:rPr>
            </w:pPr>
          </w:p>
        </w:tc>
        <w:tc>
          <w:tcPr>
            <w:tcW w:w="3037" w:type="dxa"/>
            <w:vMerge w:val="restart"/>
            <w:shd w:val="clear" w:color="auto" w:fill="auto"/>
          </w:tcPr>
          <w:p w14:paraId="38B2F298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441172EE" w14:textId="77777777" w:rsidR="00270A41" w:rsidRPr="00A53E1C" w:rsidRDefault="00270A41" w:rsidP="00FA08C9">
            <w:pPr>
              <w:pStyle w:val="TableParagraph"/>
              <w:rPr>
                <w:b/>
                <w:sz w:val="24"/>
                <w:szCs w:val="24"/>
              </w:rPr>
            </w:pPr>
          </w:p>
          <w:p w14:paraId="6C72F9C3" w14:textId="77777777" w:rsidR="00270A41" w:rsidRPr="00A53E1C" w:rsidRDefault="00270A41" w:rsidP="00FA08C9">
            <w:pPr>
              <w:pStyle w:val="TableParagraph"/>
              <w:ind w:left="25" w:right="4"/>
              <w:jc w:val="center"/>
              <w:rPr>
                <w:b/>
                <w:sz w:val="24"/>
                <w:szCs w:val="24"/>
              </w:rPr>
            </w:pPr>
            <w:r w:rsidRPr="00A53E1C">
              <w:rPr>
                <w:b/>
                <w:sz w:val="24"/>
                <w:szCs w:val="24"/>
              </w:rPr>
              <w:t>Nội dung/đơn vị kiến thức</w:t>
            </w:r>
          </w:p>
          <w:p w14:paraId="11E49DDC" w14:textId="08AC5EAF" w:rsidR="00270A41" w:rsidRPr="00FC3868" w:rsidRDefault="00270A41" w:rsidP="00FC3868">
            <w:pPr>
              <w:pStyle w:val="TableParagraph"/>
              <w:ind w:right="4"/>
              <w:rPr>
                <w:sz w:val="24"/>
                <w:szCs w:val="24"/>
                <w:lang w:val="en-US"/>
              </w:rPr>
            </w:pPr>
          </w:p>
        </w:tc>
        <w:tc>
          <w:tcPr>
            <w:tcW w:w="8245" w:type="dxa"/>
            <w:gridSpan w:val="10"/>
          </w:tcPr>
          <w:p w14:paraId="3CADDA00" w14:textId="0D51F824" w:rsidR="00270A41" w:rsidRPr="00FC3868" w:rsidRDefault="00270A41" w:rsidP="00FC3868">
            <w:pPr>
              <w:pStyle w:val="TableParagraph"/>
              <w:ind w:left="2414" w:right="2399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Năng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lực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toá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ọc</w:t>
            </w:r>
            <w:proofErr w:type="spellEnd"/>
          </w:p>
        </w:tc>
      </w:tr>
      <w:tr w:rsidR="00270A41" w:rsidRPr="003275C0" w14:paraId="49A7F243" w14:textId="77777777" w:rsidTr="00764BCC">
        <w:trPr>
          <w:gridAfter w:val="1"/>
          <w:wAfter w:w="6" w:type="dxa"/>
          <w:trHeight w:val="534"/>
        </w:trPr>
        <w:tc>
          <w:tcPr>
            <w:tcW w:w="560" w:type="dxa"/>
            <w:vMerge/>
            <w:tcBorders>
              <w:top w:val="nil"/>
            </w:tcBorders>
            <w:shd w:val="clear" w:color="auto" w:fill="auto"/>
          </w:tcPr>
          <w:p w14:paraId="572C18F0" w14:textId="77777777" w:rsidR="00270A41" w:rsidRPr="00A53E1C" w:rsidRDefault="00270A41" w:rsidP="00FA08C9"/>
        </w:tc>
        <w:tc>
          <w:tcPr>
            <w:tcW w:w="2344" w:type="dxa"/>
            <w:vMerge/>
            <w:tcBorders>
              <w:top w:val="nil"/>
            </w:tcBorders>
            <w:shd w:val="clear" w:color="auto" w:fill="auto"/>
          </w:tcPr>
          <w:p w14:paraId="51C591F1" w14:textId="77777777" w:rsidR="00270A41" w:rsidRPr="00A53E1C" w:rsidRDefault="00270A41" w:rsidP="00FA08C9"/>
        </w:tc>
        <w:tc>
          <w:tcPr>
            <w:tcW w:w="3037" w:type="dxa"/>
            <w:vMerge/>
            <w:tcBorders>
              <w:top w:val="nil"/>
            </w:tcBorders>
            <w:shd w:val="clear" w:color="auto" w:fill="auto"/>
          </w:tcPr>
          <w:p w14:paraId="237CB3D4" w14:textId="77777777" w:rsidR="00270A41" w:rsidRPr="00A53E1C" w:rsidRDefault="00270A41" w:rsidP="00FA08C9"/>
        </w:tc>
        <w:tc>
          <w:tcPr>
            <w:tcW w:w="2551" w:type="dxa"/>
            <w:gridSpan w:val="3"/>
            <w:shd w:val="clear" w:color="auto" w:fill="auto"/>
            <w:vAlign w:val="center"/>
          </w:tcPr>
          <w:p w14:paraId="105F10B0" w14:textId="34C0B6B5" w:rsidR="00270A41" w:rsidRDefault="00270A41" w:rsidP="00CF3907">
            <w:pPr>
              <w:pStyle w:val="TableParagraph"/>
              <w:ind w:left="278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Tư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duy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và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lập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luậ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toá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ọc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(TD)</w:t>
            </w:r>
          </w:p>
        </w:tc>
        <w:tc>
          <w:tcPr>
            <w:tcW w:w="2854" w:type="dxa"/>
            <w:gridSpan w:val="3"/>
            <w:shd w:val="clear" w:color="auto" w:fill="auto"/>
            <w:vAlign w:val="center"/>
          </w:tcPr>
          <w:p w14:paraId="42B4665C" w14:textId="4D9A6B37" w:rsidR="00270A41" w:rsidRPr="00A53E1C" w:rsidRDefault="00270A41" w:rsidP="00E6347B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Giải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quyết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vấ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đề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toá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ọc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(GQ)</w:t>
            </w:r>
          </w:p>
        </w:tc>
        <w:tc>
          <w:tcPr>
            <w:tcW w:w="2834" w:type="dxa"/>
            <w:gridSpan w:val="3"/>
            <w:shd w:val="clear" w:color="auto" w:fill="auto"/>
            <w:vAlign w:val="center"/>
          </w:tcPr>
          <w:p w14:paraId="3328255B" w14:textId="0CFEF8A5" w:rsidR="00270A41" w:rsidRPr="0011017B" w:rsidRDefault="00270A41" w:rsidP="00E6347B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Mô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ình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óa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toán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học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(MH)</w:t>
            </w:r>
          </w:p>
        </w:tc>
      </w:tr>
      <w:tr w:rsidR="00270A41" w:rsidRPr="003275C0" w14:paraId="7B9769C2" w14:textId="77777777" w:rsidTr="00764BCC">
        <w:trPr>
          <w:gridAfter w:val="1"/>
          <w:wAfter w:w="6" w:type="dxa"/>
          <w:trHeight w:val="534"/>
        </w:trPr>
        <w:tc>
          <w:tcPr>
            <w:tcW w:w="560" w:type="dxa"/>
            <w:vMerge/>
            <w:tcBorders>
              <w:top w:val="nil"/>
            </w:tcBorders>
            <w:shd w:val="clear" w:color="auto" w:fill="auto"/>
          </w:tcPr>
          <w:p w14:paraId="3CE2310D" w14:textId="77777777" w:rsidR="00270A41" w:rsidRPr="00A53E1C" w:rsidRDefault="00270A41" w:rsidP="00770A4E"/>
        </w:tc>
        <w:tc>
          <w:tcPr>
            <w:tcW w:w="2344" w:type="dxa"/>
            <w:vMerge/>
            <w:tcBorders>
              <w:top w:val="nil"/>
            </w:tcBorders>
            <w:shd w:val="clear" w:color="auto" w:fill="auto"/>
          </w:tcPr>
          <w:p w14:paraId="4C80942B" w14:textId="77777777" w:rsidR="00270A41" w:rsidRPr="00A53E1C" w:rsidRDefault="00270A41" w:rsidP="00770A4E"/>
        </w:tc>
        <w:tc>
          <w:tcPr>
            <w:tcW w:w="3037" w:type="dxa"/>
            <w:vMerge/>
            <w:tcBorders>
              <w:top w:val="nil"/>
            </w:tcBorders>
            <w:shd w:val="clear" w:color="auto" w:fill="auto"/>
          </w:tcPr>
          <w:p w14:paraId="7BC1044B" w14:textId="77777777" w:rsidR="00270A41" w:rsidRPr="00A53E1C" w:rsidRDefault="00270A41" w:rsidP="00770A4E"/>
        </w:tc>
        <w:tc>
          <w:tcPr>
            <w:tcW w:w="2551" w:type="dxa"/>
            <w:gridSpan w:val="3"/>
            <w:shd w:val="clear" w:color="auto" w:fill="auto"/>
            <w:vAlign w:val="center"/>
          </w:tcPr>
          <w:p w14:paraId="6FE0EA90" w14:textId="1FE1A5B8" w:rsidR="00270A41" w:rsidRDefault="00270A41" w:rsidP="00770A4E">
            <w:pPr>
              <w:pStyle w:val="TableParagraph"/>
              <w:ind w:left="129" w:right="112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Cấp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độ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tư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uy</w:t>
            </w:r>
            <w:proofErr w:type="spellEnd"/>
          </w:p>
        </w:tc>
        <w:tc>
          <w:tcPr>
            <w:tcW w:w="2854" w:type="dxa"/>
            <w:gridSpan w:val="3"/>
            <w:shd w:val="clear" w:color="auto" w:fill="auto"/>
            <w:vAlign w:val="center"/>
          </w:tcPr>
          <w:p w14:paraId="121B4AFF" w14:textId="0C284E79" w:rsidR="00270A41" w:rsidRDefault="00270A41" w:rsidP="00770A4E">
            <w:pPr>
              <w:pStyle w:val="TableParagraph"/>
              <w:ind w:left="85" w:right="69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Cấp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độ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tư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uy</w:t>
            </w:r>
            <w:proofErr w:type="spellEnd"/>
          </w:p>
        </w:tc>
        <w:tc>
          <w:tcPr>
            <w:tcW w:w="2834" w:type="dxa"/>
            <w:gridSpan w:val="3"/>
            <w:shd w:val="clear" w:color="auto" w:fill="auto"/>
            <w:vAlign w:val="center"/>
          </w:tcPr>
          <w:p w14:paraId="37E572C0" w14:textId="01573314" w:rsidR="00270A41" w:rsidRDefault="00270A41" w:rsidP="00770A4E">
            <w:pPr>
              <w:pStyle w:val="TableParagraph"/>
              <w:ind w:left="132" w:right="126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Cấp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độ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tư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uy</w:t>
            </w:r>
            <w:proofErr w:type="spellEnd"/>
          </w:p>
        </w:tc>
      </w:tr>
      <w:tr w:rsidR="00270A41" w:rsidRPr="003275C0" w14:paraId="3A8D59C7" w14:textId="77777777" w:rsidTr="00764BCC">
        <w:trPr>
          <w:gridAfter w:val="1"/>
          <w:wAfter w:w="6" w:type="dxa"/>
          <w:trHeight w:val="534"/>
        </w:trPr>
        <w:tc>
          <w:tcPr>
            <w:tcW w:w="560" w:type="dxa"/>
            <w:vMerge/>
            <w:tcBorders>
              <w:top w:val="nil"/>
            </w:tcBorders>
            <w:shd w:val="clear" w:color="auto" w:fill="auto"/>
          </w:tcPr>
          <w:p w14:paraId="4B05DA04" w14:textId="77777777" w:rsidR="00270A41" w:rsidRPr="00A53E1C" w:rsidRDefault="00270A41" w:rsidP="00770A4E"/>
        </w:tc>
        <w:tc>
          <w:tcPr>
            <w:tcW w:w="2344" w:type="dxa"/>
            <w:vMerge/>
            <w:tcBorders>
              <w:top w:val="nil"/>
            </w:tcBorders>
            <w:shd w:val="clear" w:color="auto" w:fill="auto"/>
          </w:tcPr>
          <w:p w14:paraId="3A89B7F3" w14:textId="77777777" w:rsidR="00270A41" w:rsidRPr="00A53E1C" w:rsidRDefault="00270A41" w:rsidP="00770A4E"/>
        </w:tc>
        <w:tc>
          <w:tcPr>
            <w:tcW w:w="3037" w:type="dxa"/>
            <w:vMerge/>
            <w:tcBorders>
              <w:top w:val="nil"/>
            </w:tcBorders>
            <w:shd w:val="clear" w:color="auto" w:fill="auto"/>
          </w:tcPr>
          <w:p w14:paraId="5062BFB7" w14:textId="77777777" w:rsidR="00270A41" w:rsidRPr="00A53E1C" w:rsidRDefault="00270A41" w:rsidP="00770A4E"/>
        </w:tc>
        <w:tc>
          <w:tcPr>
            <w:tcW w:w="928" w:type="dxa"/>
            <w:shd w:val="clear" w:color="auto" w:fill="auto"/>
            <w:vAlign w:val="center"/>
          </w:tcPr>
          <w:p w14:paraId="7761B288" w14:textId="312B7ADB" w:rsidR="00270A41" w:rsidRPr="00DE3108" w:rsidRDefault="00270A41" w:rsidP="00770A4E">
            <w:pPr>
              <w:pStyle w:val="TableParagraph"/>
              <w:ind w:right="135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Biết</w:t>
            </w:r>
            <w:proofErr w:type="spellEnd"/>
          </w:p>
        </w:tc>
        <w:tc>
          <w:tcPr>
            <w:tcW w:w="793" w:type="dxa"/>
            <w:shd w:val="clear" w:color="auto" w:fill="auto"/>
            <w:vAlign w:val="center"/>
          </w:tcPr>
          <w:p w14:paraId="7A0B108D" w14:textId="52FC33C6" w:rsidR="00270A41" w:rsidRPr="000B4D23" w:rsidRDefault="00270A41" w:rsidP="00770A4E">
            <w:pPr>
              <w:pStyle w:val="TableParagraph"/>
              <w:ind w:left="145" w:right="133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Hiểu</w:t>
            </w:r>
            <w:proofErr w:type="spellEnd"/>
          </w:p>
        </w:tc>
        <w:tc>
          <w:tcPr>
            <w:tcW w:w="830" w:type="dxa"/>
            <w:shd w:val="clear" w:color="auto" w:fill="auto"/>
            <w:vAlign w:val="center"/>
          </w:tcPr>
          <w:p w14:paraId="4206A37A" w14:textId="78D87AD1" w:rsidR="00270A41" w:rsidRPr="00DE3108" w:rsidRDefault="00270A41" w:rsidP="00770A4E">
            <w:pPr>
              <w:pStyle w:val="TableParagraph"/>
              <w:ind w:left="129" w:right="112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Vận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ụng</w:t>
            </w:r>
            <w:proofErr w:type="spellEnd"/>
          </w:p>
        </w:tc>
        <w:tc>
          <w:tcPr>
            <w:tcW w:w="999" w:type="dxa"/>
            <w:shd w:val="clear" w:color="auto" w:fill="auto"/>
            <w:vAlign w:val="center"/>
          </w:tcPr>
          <w:p w14:paraId="1586E8E3" w14:textId="68CDA1AD" w:rsidR="00270A41" w:rsidRPr="000A3812" w:rsidRDefault="00270A41" w:rsidP="00770A4E">
            <w:pPr>
              <w:pStyle w:val="TableParagraph"/>
              <w:ind w:left="129" w:right="112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Biết</w:t>
            </w:r>
            <w:proofErr w:type="spellEnd"/>
          </w:p>
        </w:tc>
        <w:tc>
          <w:tcPr>
            <w:tcW w:w="999" w:type="dxa"/>
            <w:shd w:val="clear" w:color="auto" w:fill="auto"/>
            <w:vAlign w:val="center"/>
          </w:tcPr>
          <w:p w14:paraId="73A10316" w14:textId="3E7B88A1" w:rsidR="00270A41" w:rsidRPr="00F648AF" w:rsidRDefault="00270A41" w:rsidP="00770A4E">
            <w:pPr>
              <w:pStyle w:val="TableParagraph"/>
              <w:ind w:left="185" w:right="177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Hiểu</w:t>
            </w:r>
            <w:proofErr w:type="spellEnd"/>
          </w:p>
        </w:tc>
        <w:tc>
          <w:tcPr>
            <w:tcW w:w="856" w:type="dxa"/>
            <w:shd w:val="clear" w:color="auto" w:fill="auto"/>
            <w:vAlign w:val="center"/>
          </w:tcPr>
          <w:p w14:paraId="0E6725DB" w14:textId="4C70F963" w:rsidR="00270A41" w:rsidRPr="000B4D23" w:rsidRDefault="00270A41" w:rsidP="00770A4E">
            <w:pPr>
              <w:pStyle w:val="TableParagraph"/>
              <w:ind w:left="85" w:right="69"/>
              <w:jc w:val="center"/>
              <w:rPr>
                <w:b/>
              </w:rPr>
            </w:pPr>
            <w:proofErr w:type="spellStart"/>
            <w:r>
              <w:rPr>
                <w:b/>
                <w:lang w:val="en-US"/>
              </w:rPr>
              <w:t>Vận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ụng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14:paraId="3D8ECD81" w14:textId="10B6A703" w:rsidR="00270A41" w:rsidRPr="00627762" w:rsidRDefault="00270A41" w:rsidP="00770A4E">
            <w:pPr>
              <w:pStyle w:val="TableParagraph"/>
              <w:ind w:left="85" w:right="69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Biết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14:paraId="2A6EABD4" w14:textId="13B433CE" w:rsidR="00270A41" w:rsidRPr="000B4D23" w:rsidRDefault="00270A41" w:rsidP="00770A4E">
            <w:pPr>
              <w:pStyle w:val="TableParagraph"/>
              <w:ind w:left="85" w:right="70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Hiểu</w:t>
            </w:r>
            <w:proofErr w:type="spellEnd"/>
          </w:p>
        </w:tc>
        <w:tc>
          <w:tcPr>
            <w:tcW w:w="991" w:type="dxa"/>
            <w:shd w:val="clear" w:color="auto" w:fill="auto"/>
            <w:vAlign w:val="center"/>
          </w:tcPr>
          <w:p w14:paraId="72C2A5F3" w14:textId="4F876E7C" w:rsidR="00270A41" w:rsidRPr="00627762" w:rsidRDefault="00270A41" w:rsidP="00770A4E">
            <w:pPr>
              <w:pStyle w:val="TableParagraph"/>
              <w:ind w:left="132" w:right="126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en-US"/>
              </w:rPr>
              <w:t>Vận</w:t>
            </w:r>
            <w:proofErr w:type="spellEnd"/>
            <w:r>
              <w:rPr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dụng</w:t>
            </w:r>
            <w:proofErr w:type="spellEnd"/>
          </w:p>
        </w:tc>
      </w:tr>
      <w:tr w:rsidR="00031F95" w:rsidRPr="003275C0" w14:paraId="2CE374EA" w14:textId="77777777" w:rsidTr="00851B81">
        <w:trPr>
          <w:gridAfter w:val="1"/>
          <w:wAfter w:w="6" w:type="dxa"/>
          <w:trHeight w:val="406"/>
        </w:trPr>
        <w:tc>
          <w:tcPr>
            <w:tcW w:w="560" w:type="dxa"/>
            <w:vMerge w:val="restart"/>
            <w:shd w:val="clear" w:color="auto" w:fill="auto"/>
            <w:vAlign w:val="center"/>
          </w:tcPr>
          <w:p w14:paraId="5BB9F810" w14:textId="77777777" w:rsidR="00031F95" w:rsidRPr="00A53E1C" w:rsidRDefault="00031F95" w:rsidP="00851B81">
            <w:pPr>
              <w:pStyle w:val="TableParagraph"/>
              <w:ind w:left="14"/>
              <w:jc w:val="center"/>
              <w:rPr>
                <w:b/>
                <w:sz w:val="24"/>
                <w:szCs w:val="24"/>
              </w:rPr>
            </w:pPr>
            <w:r w:rsidRPr="00A53E1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344" w:type="dxa"/>
            <w:vMerge w:val="restart"/>
            <w:shd w:val="clear" w:color="auto" w:fill="auto"/>
            <w:vAlign w:val="center"/>
          </w:tcPr>
          <w:p w14:paraId="507DDF01" w14:textId="77777777" w:rsidR="00851B81" w:rsidRDefault="00031F95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>
              <w:rPr>
                <w:b/>
                <w:bCs/>
                <w:sz w:val="24"/>
                <w:szCs w:val="24"/>
                <w:lang w:val="en-US"/>
              </w:rPr>
              <w:t>MỆNH ĐỀ -</w:t>
            </w:r>
          </w:p>
          <w:p w14:paraId="086E76AD" w14:textId="68F72861" w:rsidR="00031F95" w:rsidRPr="00A53E1C" w:rsidRDefault="00031F95" w:rsidP="00851B81">
            <w:pPr>
              <w:pStyle w:val="TableParagraph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en-US"/>
              </w:rPr>
              <w:t>TẬP HỢP</w:t>
            </w:r>
            <w:r w:rsidRPr="00A53E1C">
              <w:rPr>
                <w:b/>
                <w:bCs/>
                <w:sz w:val="24"/>
                <w:szCs w:val="24"/>
              </w:rPr>
              <w:t xml:space="preserve"> (</w:t>
            </w:r>
            <w:r w:rsidR="0052798B">
              <w:rPr>
                <w:b/>
                <w:bCs/>
                <w:sz w:val="24"/>
                <w:szCs w:val="24"/>
                <w:lang w:val="en-US"/>
              </w:rPr>
              <w:t>9</w:t>
            </w:r>
            <w:r w:rsidRPr="00A53E1C">
              <w:rPr>
                <w:b/>
                <w:bCs/>
                <w:sz w:val="24"/>
                <w:szCs w:val="24"/>
              </w:rPr>
              <w:t xml:space="preserve"> tiết)</w:t>
            </w:r>
          </w:p>
        </w:tc>
        <w:tc>
          <w:tcPr>
            <w:tcW w:w="3037" w:type="dxa"/>
            <w:vMerge w:val="restart"/>
            <w:shd w:val="clear" w:color="auto" w:fill="auto"/>
            <w:vAlign w:val="center"/>
          </w:tcPr>
          <w:p w14:paraId="10CB7DCD" w14:textId="01122383" w:rsidR="00031F95" w:rsidRPr="000A64E4" w:rsidRDefault="00031F95" w:rsidP="00851B81">
            <w:pPr>
              <w:pStyle w:val="TableParagraph"/>
              <w:ind w:left="110"/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Mệnh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đề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F79DC">
              <w:rPr>
                <w:i/>
                <w:iCs/>
                <w:sz w:val="24"/>
                <w:szCs w:val="24"/>
                <w:lang w:val="en-US"/>
              </w:rPr>
              <w:t>(4</w:t>
            </w:r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4917FDD5" w14:textId="77777777" w:rsidR="00851B81" w:rsidRPr="00752D4C" w:rsidRDefault="00031F95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69A5E8BA" w14:textId="3871AFB8" w:rsidR="00031F95" w:rsidRPr="00A53E1C" w:rsidRDefault="00031F95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1CDE1DCF" w14:textId="77777777" w:rsidR="00031F95" w:rsidRPr="00A53E1C" w:rsidRDefault="00031F95" w:rsidP="00851B81">
            <w:pPr>
              <w:pStyle w:val="TableParagraph"/>
              <w:ind w:left="22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14:paraId="6F09AAEB" w14:textId="77777777" w:rsidR="00031F95" w:rsidRPr="00A53E1C" w:rsidRDefault="00031F95" w:rsidP="00851B81">
            <w:pPr>
              <w:pStyle w:val="TableParagraph"/>
              <w:ind w:left="129" w:right="111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102A59CE" w14:textId="13BA5989" w:rsidR="00031F95" w:rsidRPr="00A53E1C" w:rsidRDefault="00031F95" w:rsidP="00851B81">
            <w:pPr>
              <w:pStyle w:val="TableParagraph"/>
              <w:ind w:left="129" w:right="111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43C3F1E0" w14:textId="77777777" w:rsidR="00031F95" w:rsidRPr="00A53E1C" w:rsidRDefault="00031F95" w:rsidP="00851B81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856" w:type="dxa"/>
            <w:vAlign w:val="center"/>
          </w:tcPr>
          <w:p w14:paraId="4C4F2CB1" w14:textId="77777777" w:rsidR="00031F95" w:rsidRPr="00A53E1C" w:rsidRDefault="00031F95" w:rsidP="00851B81">
            <w:pPr>
              <w:pStyle w:val="TableParagraph"/>
              <w:ind w:left="15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DE38D46" w14:textId="77777777" w:rsidR="00031F95" w:rsidRPr="00A53E1C" w:rsidRDefault="00031F95" w:rsidP="00851B81">
            <w:pPr>
              <w:pStyle w:val="TableParagraph"/>
              <w:ind w:left="17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DAF6CC0" w14:textId="77777777" w:rsidR="00031F95" w:rsidRPr="00A53E1C" w:rsidRDefault="00031F95" w:rsidP="00851B81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7DEBF609" w14:textId="77777777" w:rsidR="00031F95" w:rsidRPr="000C721C" w:rsidRDefault="00031F95" w:rsidP="00851B81">
            <w:pPr>
              <w:pStyle w:val="TableParagraph"/>
              <w:ind w:left="11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031F95" w:rsidRPr="003275C0" w14:paraId="053C653F" w14:textId="77777777" w:rsidTr="00851B81">
        <w:trPr>
          <w:gridAfter w:val="1"/>
          <w:wAfter w:w="6" w:type="dxa"/>
          <w:trHeight w:val="406"/>
        </w:trPr>
        <w:tc>
          <w:tcPr>
            <w:tcW w:w="560" w:type="dxa"/>
            <w:vMerge/>
            <w:shd w:val="clear" w:color="auto" w:fill="auto"/>
            <w:vAlign w:val="center"/>
          </w:tcPr>
          <w:p w14:paraId="22FC777D" w14:textId="77777777" w:rsidR="00031F95" w:rsidRPr="00A53E1C" w:rsidRDefault="00031F95" w:rsidP="00851B81">
            <w:pPr>
              <w:pStyle w:val="TableParagraph"/>
              <w:ind w:left="14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44" w:type="dxa"/>
            <w:vMerge/>
            <w:shd w:val="clear" w:color="auto" w:fill="auto"/>
            <w:vAlign w:val="center"/>
          </w:tcPr>
          <w:p w14:paraId="4A80AE28" w14:textId="77777777" w:rsidR="00031F95" w:rsidRDefault="00031F95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3037" w:type="dxa"/>
            <w:vMerge/>
            <w:shd w:val="clear" w:color="auto" w:fill="auto"/>
            <w:vAlign w:val="center"/>
          </w:tcPr>
          <w:p w14:paraId="45A613C4" w14:textId="77777777" w:rsidR="00031F95" w:rsidRDefault="00031F95" w:rsidP="00851B81">
            <w:pPr>
              <w:pStyle w:val="TableParagraph"/>
              <w:ind w:left="110"/>
              <w:jc w:val="center"/>
              <w:rPr>
                <w:i/>
                <w:iCs/>
                <w:sz w:val="24"/>
                <w:szCs w:val="24"/>
                <w:lang w:val="en-US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14:paraId="34A5B4A1" w14:textId="77777777" w:rsidR="00031F95" w:rsidRPr="00752D4C" w:rsidRDefault="000373A4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0F511AE0" w14:textId="20CA5022" w:rsidR="000373A4" w:rsidRDefault="000373A4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3580C098" w14:textId="77777777" w:rsidR="00031F95" w:rsidRPr="00A53E1C" w:rsidRDefault="00031F95" w:rsidP="00851B81">
            <w:pPr>
              <w:pStyle w:val="TableParagraph"/>
              <w:ind w:left="22"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14:paraId="27694A0E" w14:textId="77777777" w:rsidR="00031F95" w:rsidRPr="00A53E1C" w:rsidRDefault="00031F95" w:rsidP="00851B81">
            <w:pPr>
              <w:pStyle w:val="TableParagraph"/>
              <w:ind w:left="129" w:right="111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513FC2CF" w14:textId="77777777" w:rsidR="008206BD" w:rsidRPr="00752D4C" w:rsidRDefault="008206BD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0D4AD5D4" w14:textId="20429180" w:rsidR="00031F95" w:rsidRPr="00A53E1C" w:rsidRDefault="00851B81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r w:rsidR="008206BD">
              <w:rPr>
                <w:sz w:val="24"/>
                <w:szCs w:val="24"/>
                <w:lang w:val="en-US"/>
              </w:rPr>
              <w:t>3</w:t>
            </w:r>
            <w:proofErr w:type="gramStart"/>
            <w:r w:rsidR="00F068AF">
              <w:rPr>
                <w:sz w:val="24"/>
                <w:szCs w:val="24"/>
                <w:lang w:val="en-US"/>
              </w:rPr>
              <w:t>a,b</w:t>
            </w:r>
            <w:proofErr w:type="gramEnd"/>
          </w:p>
        </w:tc>
        <w:tc>
          <w:tcPr>
            <w:tcW w:w="999" w:type="dxa"/>
            <w:shd w:val="clear" w:color="auto" w:fill="auto"/>
            <w:vAlign w:val="center"/>
          </w:tcPr>
          <w:p w14:paraId="71A17FE7" w14:textId="77777777" w:rsidR="00031F95" w:rsidRPr="00752D4C" w:rsidRDefault="00647A5C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5881D540" w14:textId="77777777" w:rsidR="00647A5C" w:rsidRDefault="00647A5C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3</w:t>
            </w:r>
          </w:p>
          <w:p w14:paraId="07DECB46" w14:textId="77777777" w:rsidR="00752D4C" w:rsidRPr="00752D4C" w:rsidRDefault="00752D4C" w:rsidP="00752D4C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0AF9D839" w14:textId="0C699D4A" w:rsidR="00752D4C" w:rsidRPr="00647A5C" w:rsidRDefault="00752D4C" w:rsidP="00752D4C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3</w:t>
            </w:r>
            <w:proofErr w:type="gramStart"/>
            <w:r>
              <w:rPr>
                <w:sz w:val="24"/>
                <w:szCs w:val="24"/>
                <w:lang w:val="en-US"/>
              </w:rPr>
              <w:t>c,d</w:t>
            </w:r>
            <w:proofErr w:type="gramEnd"/>
          </w:p>
        </w:tc>
        <w:tc>
          <w:tcPr>
            <w:tcW w:w="856" w:type="dxa"/>
            <w:vAlign w:val="center"/>
          </w:tcPr>
          <w:p w14:paraId="2DE8AAA5" w14:textId="77777777" w:rsidR="00031F95" w:rsidRPr="00A53E1C" w:rsidRDefault="00031F95" w:rsidP="00851B81">
            <w:pPr>
              <w:pStyle w:val="TableParagraph"/>
              <w:ind w:left="15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1E74EA9" w14:textId="77777777" w:rsidR="00031F95" w:rsidRPr="00A53E1C" w:rsidRDefault="00031F95" w:rsidP="00851B81">
            <w:pPr>
              <w:pStyle w:val="TableParagraph"/>
              <w:ind w:left="17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1C1979E" w14:textId="77777777" w:rsidR="00031F95" w:rsidRPr="00A53E1C" w:rsidRDefault="00031F95" w:rsidP="00851B81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6AE2434A" w14:textId="77777777" w:rsidR="00031F95" w:rsidRPr="000C721C" w:rsidRDefault="00031F95" w:rsidP="00851B81">
            <w:pPr>
              <w:pStyle w:val="TableParagraph"/>
              <w:ind w:left="11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1A5318" w:rsidRPr="003275C0" w14:paraId="0A9E54DF" w14:textId="77777777" w:rsidTr="001A5318">
        <w:trPr>
          <w:gridAfter w:val="1"/>
          <w:wAfter w:w="6" w:type="dxa"/>
          <w:trHeight w:val="426"/>
        </w:trPr>
        <w:tc>
          <w:tcPr>
            <w:tcW w:w="560" w:type="dxa"/>
            <w:vMerge/>
            <w:shd w:val="clear" w:color="auto" w:fill="auto"/>
          </w:tcPr>
          <w:p w14:paraId="2D08F500" w14:textId="5BB4C71D" w:rsidR="001A5318" w:rsidRPr="00A53E1C" w:rsidRDefault="001A5318" w:rsidP="001A5318">
            <w:pPr>
              <w:jc w:val="center"/>
            </w:pPr>
          </w:p>
        </w:tc>
        <w:tc>
          <w:tcPr>
            <w:tcW w:w="2344" w:type="dxa"/>
            <w:vMerge/>
            <w:shd w:val="clear" w:color="auto" w:fill="auto"/>
            <w:vAlign w:val="center"/>
          </w:tcPr>
          <w:p w14:paraId="4BABB91F" w14:textId="77777777" w:rsidR="001A5318" w:rsidRPr="00A53E1C" w:rsidRDefault="001A5318" w:rsidP="001A5318">
            <w:pPr>
              <w:jc w:val="center"/>
            </w:pPr>
          </w:p>
        </w:tc>
        <w:tc>
          <w:tcPr>
            <w:tcW w:w="3037" w:type="dxa"/>
            <w:shd w:val="clear" w:color="auto" w:fill="auto"/>
            <w:vAlign w:val="center"/>
          </w:tcPr>
          <w:p w14:paraId="15E9B5FA" w14:textId="51357E1A" w:rsidR="001A5318" w:rsidRPr="000A64E4" w:rsidRDefault="001A5318" w:rsidP="001A5318">
            <w:pPr>
              <w:pStyle w:val="TableParagraph"/>
              <w:ind w:left="110" w:right="62"/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ập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hợp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và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cá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phép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oán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rên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ập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i/>
                <w:iCs/>
                <w:sz w:val="24"/>
                <w:szCs w:val="24"/>
                <w:lang w:val="en-US"/>
              </w:rPr>
              <w:t>hợp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(</w:t>
            </w:r>
            <w:proofErr w:type="gramEnd"/>
            <w:r>
              <w:rPr>
                <w:i/>
                <w:iCs/>
                <w:sz w:val="24"/>
                <w:szCs w:val="24"/>
                <w:lang w:val="en-US"/>
              </w:rPr>
              <w:t xml:space="preserve">4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770190CA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655055F5" w14:textId="77777777" w:rsidR="001A5318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âu4</w:t>
            </w:r>
          </w:p>
          <w:p w14:paraId="55FE96B5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41F6F7E2" w14:textId="18C85895" w:rsidR="001A5318" w:rsidRPr="00A53E1C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1a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03A22564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32DE8FF1" w14:textId="77777777" w:rsidR="001A5318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</w:p>
          <w:p w14:paraId="7E649E2F" w14:textId="77777777" w:rsidR="001A5318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b,1c</w:t>
            </w:r>
          </w:p>
          <w:p w14:paraId="3A907E8E" w14:textId="51D119A8" w:rsidR="001A5318" w:rsidRPr="008206BD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30" w:type="dxa"/>
            <w:vAlign w:val="center"/>
          </w:tcPr>
          <w:p w14:paraId="3A29FE83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7815B357" w14:textId="66932DE3" w:rsidR="001A5318" w:rsidRPr="00A53E1C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1d</w:t>
            </w:r>
          </w:p>
          <w:p w14:paraId="47C19291" w14:textId="2A13DEF3" w:rsidR="001A5318" w:rsidRPr="00A53E1C" w:rsidRDefault="001A5318" w:rsidP="001A5318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51958F8D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5453E52D" w14:textId="71B0E897" w:rsidR="001A5318" w:rsidRPr="00A53E1C" w:rsidRDefault="001A5318" w:rsidP="001A5318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âu5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318BD627" w14:textId="7394FE02" w:rsidR="001A5318" w:rsidRPr="00A53E1C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6" w:type="dxa"/>
            <w:vAlign w:val="center"/>
          </w:tcPr>
          <w:p w14:paraId="02DDFBE6" w14:textId="77777777" w:rsidR="001A5318" w:rsidRPr="00A53E1C" w:rsidRDefault="001A5318" w:rsidP="001A5318">
            <w:pPr>
              <w:pStyle w:val="TableParagraph"/>
              <w:ind w:left="79" w:right="69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8382A6" w14:textId="77777777" w:rsidR="001A5318" w:rsidRPr="00A53E1C" w:rsidRDefault="001A5318" w:rsidP="001A5318">
            <w:pPr>
              <w:pStyle w:val="TableParagraph"/>
              <w:ind w:left="139" w:right="7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DD214AD" w14:textId="77777777" w:rsidR="001A5318" w:rsidRPr="00752D4C" w:rsidRDefault="001A5318" w:rsidP="007677E3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LN</w:t>
            </w:r>
          </w:p>
          <w:p w14:paraId="5037DC9E" w14:textId="5F701819" w:rsidR="001A5318" w:rsidRPr="001A5318" w:rsidRDefault="001A5318" w:rsidP="007677E3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991" w:type="dxa"/>
            <w:shd w:val="clear" w:color="auto" w:fill="auto"/>
            <w:vAlign w:val="center"/>
          </w:tcPr>
          <w:p w14:paraId="09A7AC8B" w14:textId="77777777" w:rsidR="007677E3" w:rsidRPr="00752D4C" w:rsidRDefault="007677E3" w:rsidP="007677E3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LN</w:t>
            </w:r>
          </w:p>
          <w:p w14:paraId="0A1769BA" w14:textId="014118C8" w:rsidR="001A5318" w:rsidRPr="00851B81" w:rsidRDefault="007677E3" w:rsidP="007677E3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2</w:t>
            </w:r>
          </w:p>
        </w:tc>
      </w:tr>
      <w:tr w:rsidR="001A5318" w:rsidRPr="003275C0" w14:paraId="55DE782E" w14:textId="77777777" w:rsidTr="00851B81">
        <w:trPr>
          <w:gridAfter w:val="1"/>
          <w:wAfter w:w="6" w:type="dxa"/>
          <w:trHeight w:val="447"/>
        </w:trPr>
        <w:tc>
          <w:tcPr>
            <w:tcW w:w="560" w:type="dxa"/>
            <w:vMerge w:val="restart"/>
            <w:shd w:val="clear" w:color="auto" w:fill="auto"/>
          </w:tcPr>
          <w:p w14:paraId="41AC3CA6" w14:textId="7E812DD7" w:rsidR="001A5318" w:rsidRPr="00A53E1C" w:rsidRDefault="001A5318" w:rsidP="001A5318">
            <w:pPr>
              <w:pStyle w:val="TableParagraph"/>
              <w:ind w:left="14"/>
              <w:jc w:val="center"/>
            </w:pPr>
            <w:r w:rsidRPr="00A53E1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344" w:type="dxa"/>
            <w:vMerge w:val="restart"/>
            <w:shd w:val="clear" w:color="auto" w:fill="auto"/>
            <w:vAlign w:val="center"/>
          </w:tcPr>
          <w:p w14:paraId="5EBCAE5C" w14:textId="77777777" w:rsidR="001A5318" w:rsidRPr="00764BCC" w:rsidRDefault="001A5318" w:rsidP="001A5318">
            <w:pPr>
              <w:pStyle w:val="TableParagraph"/>
              <w:ind w:right="85"/>
              <w:jc w:val="center"/>
              <w:rPr>
                <w:b/>
                <w:lang w:val="en-US"/>
              </w:rPr>
            </w:pPr>
            <w:r w:rsidRPr="00764BCC">
              <w:rPr>
                <w:b/>
                <w:lang w:val="en-US"/>
              </w:rPr>
              <w:t>BẤT PHƯƠNG TRÌNH VÀ HỆ BẤT PHƯƠNG TRÌNH BẬC NHẤT HAI ẨN</w:t>
            </w:r>
          </w:p>
          <w:p w14:paraId="0CA8199A" w14:textId="7AF92438" w:rsidR="001A5318" w:rsidRPr="00764BCC" w:rsidRDefault="001A5318" w:rsidP="001A5318">
            <w:pPr>
              <w:pStyle w:val="TableParagraph"/>
              <w:ind w:right="85"/>
              <w:jc w:val="center"/>
              <w:rPr>
                <w:lang w:val="en-US"/>
              </w:rPr>
            </w:pPr>
            <w:r w:rsidRPr="00764BCC">
              <w:rPr>
                <w:b/>
                <w:lang w:val="en-US"/>
              </w:rPr>
              <w:t>(</w:t>
            </w:r>
            <w:r w:rsidR="0052798B">
              <w:rPr>
                <w:b/>
                <w:lang w:val="en-US"/>
              </w:rPr>
              <w:t>6</w:t>
            </w:r>
            <w:r w:rsidRPr="00764BCC">
              <w:rPr>
                <w:b/>
                <w:lang w:val="en-US"/>
              </w:rPr>
              <w:t xml:space="preserve"> </w:t>
            </w:r>
            <w:proofErr w:type="spellStart"/>
            <w:r w:rsidRPr="00764BCC">
              <w:rPr>
                <w:b/>
                <w:lang w:val="en-US"/>
              </w:rPr>
              <w:t>tiết</w:t>
            </w:r>
            <w:proofErr w:type="spellEnd"/>
            <w:r w:rsidRPr="00764BCC">
              <w:rPr>
                <w:b/>
                <w:lang w:val="en-US"/>
              </w:rPr>
              <w:t>)</w:t>
            </w:r>
          </w:p>
        </w:tc>
        <w:tc>
          <w:tcPr>
            <w:tcW w:w="3037" w:type="dxa"/>
            <w:shd w:val="clear" w:color="auto" w:fill="auto"/>
            <w:vAlign w:val="center"/>
          </w:tcPr>
          <w:p w14:paraId="27EADD2C" w14:textId="0C339AE8" w:rsidR="001A5318" w:rsidRDefault="001A5318" w:rsidP="001A5318">
            <w:pPr>
              <w:pStyle w:val="TableParagraph"/>
              <w:ind w:left="110" w:right="62"/>
              <w:jc w:val="center"/>
              <w:rPr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Bấ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phương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rình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bậ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nhấ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hai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i/>
                <w:iCs/>
                <w:sz w:val="24"/>
                <w:szCs w:val="24"/>
                <w:lang w:val="en-US"/>
              </w:rPr>
              <w:t>ẩn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(</w:t>
            </w:r>
            <w:proofErr w:type="gramEnd"/>
            <w:r>
              <w:rPr>
                <w:i/>
                <w:iCs/>
                <w:sz w:val="24"/>
                <w:szCs w:val="24"/>
                <w:lang w:val="en-US"/>
              </w:rPr>
              <w:t xml:space="preserve">2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5C6A3287" w14:textId="77777777" w:rsidR="001A5318" w:rsidRPr="00752D4C" w:rsidRDefault="001A5318" w:rsidP="001A5318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7833AB9C" w14:textId="01AF06BE" w:rsidR="001A5318" w:rsidRPr="00A53E1C" w:rsidRDefault="001A5318" w:rsidP="001A5318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6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714B7C93" w14:textId="77777777" w:rsidR="001A5318" w:rsidRPr="00A53E1C" w:rsidRDefault="001A5318" w:rsidP="001A5318">
            <w:pPr>
              <w:pStyle w:val="TableParagraph"/>
              <w:ind w:left="22"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14:paraId="73069440" w14:textId="77777777" w:rsidR="001A5318" w:rsidRPr="00A53E1C" w:rsidRDefault="001A5318" w:rsidP="001A5318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2AD7D6ED" w14:textId="77777777" w:rsidR="001A5318" w:rsidRPr="00752D4C" w:rsidRDefault="001A5318" w:rsidP="001A5318">
            <w:pPr>
              <w:pStyle w:val="TableParagraph"/>
              <w:ind w:left="13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77F70BCF" w14:textId="355D157E" w:rsidR="001A5318" w:rsidRPr="00A53E1C" w:rsidRDefault="001A5318" w:rsidP="001A5318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7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5B8D0081" w14:textId="35E18571" w:rsidR="001A5318" w:rsidRPr="001E361D" w:rsidRDefault="001A5318" w:rsidP="001A5318">
            <w:pPr>
              <w:pStyle w:val="TableParagraph"/>
              <w:ind w:left="13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6" w:type="dxa"/>
            <w:vAlign w:val="center"/>
          </w:tcPr>
          <w:p w14:paraId="2683D389" w14:textId="77777777" w:rsidR="001A5318" w:rsidRPr="00A53E1C" w:rsidRDefault="001A5318" w:rsidP="001A5318">
            <w:pPr>
              <w:pStyle w:val="TableParagraph"/>
              <w:ind w:left="79" w:right="69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95B6A4D" w14:textId="77777777" w:rsidR="001A5318" w:rsidRPr="0071545E" w:rsidRDefault="001A5318" w:rsidP="001A5318">
            <w:pPr>
              <w:pStyle w:val="TableParagraph"/>
              <w:ind w:left="139" w:right="7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309E8F6" w14:textId="77777777" w:rsidR="001A5318" w:rsidRPr="00A53E1C" w:rsidRDefault="001A5318" w:rsidP="001A5318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2E3AE8CE" w14:textId="77777777" w:rsidR="001A5318" w:rsidRPr="00C240AE" w:rsidRDefault="001A5318" w:rsidP="001A5318">
            <w:pPr>
              <w:pStyle w:val="TableParagraph"/>
              <w:ind w:left="11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F068AF" w:rsidRPr="003275C0" w14:paraId="06017C3F" w14:textId="77777777" w:rsidTr="00851B81">
        <w:trPr>
          <w:gridAfter w:val="1"/>
          <w:wAfter w:w="6" w:type="dxa"/>
          <w:trHeight w:val="447"/>
        </w:trPr>
        <w:tc>
          <w:tcPr>
            <w:tcW w:w="560" w:type="dxa"/>
            <w:vMerge/>
            <w:shd w:val="clear" w:color="auto" w:fill="auto"/>
          </w:tcPr>
          <w:p w14:paraId="52B56B4E" w14:textId="064AE7B1" w:rsidR="00F068AF" w:rsidRPr="00A53E1C" w:rsidRDefault="00F068AF" w:rsidP="00F068AF">
            <w:pPr>
              <w:pStyle w:val="TableParagraph"/>
              <w:ind w:left="14"/>
              <w:jc w:val="center"/>
            </w:pPr>
          </w:p>
        </w:tc>
        <w:tc>
          <w:tcPr>
            <w:tcW w:w="2344" w:type="dxa"/>
            <w:vMerge/>
            <w:shd w:val="clear" w:color="auto" w:fill="auto"/>
            <w:vAlign w:val="center"/>
          </w:tcPr>
          <w:p w14:paraId="14E26D13" w14:textId="77777777" w:rsidR="00F068AF" w:rsidRPr="00A53E1C" w:rsidRDefault="00F068AF" w:rsidP="00F068AF">
            <w:pPr>
              <w:pStyle w:val="TableParagraph"/>
              <w:ind w:right="85"/>
              <w:jc w:val="center"/>
            </w:pPr>
          </w:p>
        </w:tc>
        <w:tc>
          <w:tcPr>
            <w:tcW w:w="3037" w:type="dxa"/>
            <w:shd w:val="clear" w:color="auto" w:fill="auto"/>
            <w:vAlign w:val="center"/>
          </w:tcPr>
          <w:p w14:paraId="4D7F2E4B" w14:textId="32CA5DD8" w:rsidR="00F068AF" w:rsidRDefault="00F068AF" w:rsidP="00F068AF">
            <w:pPr>
              <w:pStyle w:val="TableParagraph"/>
              <w:ind w:left="110" w:right="62"/>
              <w:jc w:val="center"/>
              <w:rPr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Hệ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bấ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phương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rình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bậ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nhấ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hai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ẩn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(3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269B1190" w14:textId="77777777" w:rsidR="00F068AF" w:rsidRPr="00752D4C" w:rsidRDefault="00F068AF" w:rsidP="00F068AF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1A9A17AB" w14:textId="77777777" w:rsidR="00F068AF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âu8</w:t>
            </w:r>
          </w:p>
          <w:p w14:paraId="248ABC63" w14:textId="77777777" w:rsidR="00F068AF" w:rsidRPr="00752D4C" w:rsidRDefault="00F068AF" w:rsidP="00F068AF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231FDC86" w14:textId="583ED1F9" w:rsidR="00F068AF" w:rsidRPr="00A53E1C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2a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3ED79EB7" w14:textId="77777777" w:rsidR="00F068AF" w:rsidRPr="00752D4C" w:rsidRDefault="00F068AF" w:rsidP="00F068AF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06BF5533" w14:textId="77777777" w:rsidR="00F068AF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</w:p>
          <w:p w14:paraId="185BBC07" w14:textId="6FE32860" w:rsidR="00F068AF" w:rsidRPr="00C053FC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b,2c</w:t>
            </w:r>
          </w:p>
        </w:tc>
        <w:tc>
          <w:tcPr>
            <w:tcW w:w="830" w:type="dxa"/>
            <w:vAlign w:val="center"/>
          </w:tcPr>
          <w:p w14:paraId="39A01A02" w14:textId="77777777" w:rsidR="00F068AF" w:rsidRPr="00752D4C" w:rsidRDefault="00F068AF" w:rsidP="00F068AF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4E1286A8" w14:textId="219005DB" w:rsidR="00F068AF" w:rsidRPr="00A53E1C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2d</w:t>
            </w:r>
          </w:p>
          <w:p w14:paraId="615123BC" w14:textId="77777777" w:rsidR="00F068AF" w:rsidRPr="00A53E1C" w:rsidRDefault="00F068AF" w:rsidP="00F068AF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124906A1" w14:textId="2C705C6C" w:rsidR="00F068AF" w:rsidRPr="00A53E1C" w:rsidRDefault="00F068AF" w:rsidP="00F068AF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168FF6CD" w14:textId="77777777" w:rsidR="00F068AF" w:rsidRPr="00A53E1C" w:rsidRDefault="00F068AF" w:rsidP="00F068AF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856" w:type="dxa"/>
            <w:vAlign w:val="center"/>
          </w:tcPr>
          <w:p w14:paraId="645A43BA" w14:textId="77777777" w:rsidR="00F068AF" w:rsidRPr="00A53E1C" w:rsidRDefault="00F068AF" w:rsidP="00F068AF">
            <w:pPr>
              <w:pStyle w:val="TableParagraph"/>
              <w:ind w:left="79" w:right="69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9A6D118" w14:textId="77777777" w:rsidR="00F068AF" w:rsidRPr="00A53E1C" w:rsidRDefault="00F068AF" w:rsidP="00F068AF">
            <w:pPr>
              <w:pStyle w:val="TableParagraph"/>
              <w:ind w:left="139" w:right="72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FB08F37" w14:textId="77777777" w:rsidR="00F068AF" w:rsidRPr="00A53E1C" w:rsidRDefault="00F068AF" w:rsidP="00F068AF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1F9F0D62" w14:textId="77777777" w:rsidR="00F068AF" w:rsidRPr="00752D4C" w:rsidRDefault="00F068AF" w:rsidP="00F068AF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LN</w:t>
            </w:r>
          </w:p>
          <w:p w14:paraId="0372F073" w14:textId="40D6BAC8" w:rsidR="00F068AF" w:rsidRPr="00851B81" w:rsidRDefault="00F068AF" w:rsidP="00F068AF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3</w:t>
            </w:r>
          </w:p>
        </w:tc>
      </w:tr>
      <w:tr w:rsidR="00303BA2" w:rsidRPr="003B77ED" w14:paraId="18D24F85" w14:textId="77777777" w:rsidTr="00851B81">
        <w:trPr>
          <w:gridAfter w:val="1"/>
          <w:wAfter w:w="6" w:type="dxa"/>
          <w:trHeight w:val="282"/>
        </w:trPr>
        <w:tc>
          <w:tcPr>
            <w:tcW w:w="560" w:type="dxa"/>
            <w:vMerge w:val="restart"/>
            <w:shd w:val="clear" w:color="auto" w:fill="auto"/>
          </w:tcPr>
          <w:p w14:paraId="0C7B2C88" w14:textId="319A91E0" w:rsidR="00303BA2" w:rsidRPr="00A53E1C" w:rsidRDefault="00303BA2" w:rsidP="00851B81">
            <w:pPr>
              <w:jc w:val="center"/>
            </w:pPr>
            <w:r>
              <w:t>3</w:t>
            </w:r>
          </w:p>
        </w:tc>
        <w:tc>
          <w:tcPr>
            <w:tcW w:w="2344" w:type="dxa"/>
            <w:vMerge w:val="restart"/>
            <w:shd w:val="clear" w:color="auto" w:fill="auto"/>
            <w:vAlign w:val="center"/>
          </w:tcPr>
          <w:p w14:paraId="3F750E4A" w14:textId="77777777" w:rsidR="00303BA2" w:rsidRDefault="00764BCC" w:rsidP="00851B81">
            <w:pPr>
              <w:jc w:val="center"/>
              <w:rPr>
                <w:b/>
              </w:rPr>
            </w:pPr>
            <w:r>
              <w:rPr>
                <w:b/>
              </w:rPr>
              <w:t>HỆ THỨC LƯỢNG TRONG TAM GIÁC</w:t>
            </w:r>
          </w:p>
          <w:p w14:paraId="6C68147A" w14:textId="7294D8A1" w:rsidR="0055406C" w:rsidRPr="00E00FB9" w:rsidRDefault="0055406C" w:rsidP="00851B81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52798B">
              <w:rPr>
                <w:b/>
              </w:rPr>
              <w:t>7</w:t>
            </w:r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iết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3037" w:type="dxa"/>
            <w:shd w:val="clear" w:color="auto" w:fill="auto"/>
            <w:vAlign w:val="center"/>
          </w:tcPr>
          <w:p w14:paraId="6FE67990" w14:textId="4F71518C" w:rsidR="00303BA2" w:rsidRDefault="00764BCC" w:rsidP="00851B81">
            <w:pPr>
              <w:pStyle w:val="TableParagraph"/>
              <w:ind w:left="110" w:right="96"/>
              <w:jc w:val="center"/>
              <w:rPr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Giá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rị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lượng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giá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của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một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gó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ừ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764BCC">
              <w:rPr>
                <w:i/>
                <w:iCs/>
                <w:position w:val="-6"/>
                <w:sz w:val="24"/>
                <w:szCs w:val="24"/>
                <w:lang w:val="en-US"/>
              </w:rPr>
              <w:object w:dxaOrig="260" w:dyaOrig="320" w14:anchorId="3C185E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16.2pt" o:ole="">
                  <v:imagedata r:id="rId5" o:title=""/>
                </v:shape>
                <o:OLEObject Type="Embed" ProgID="Equation.DSMT4" ShapeID="_x0000_i1025" DrawAspect="Content" ObjectID="_1785829671" r:id="rId6"/>
              </w:object>
            </w:r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đến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764BCC">
              <w:rPr>
                <w:i/>
                <w:iCs/>
                <w:position w:val="-6"/>
                <w:sz w:val="24"/>
                <w:szCs w:val="24"/>
                <w:lang w:val="en-US"/>
              </w:rPr>
              <w:object w:dxaOrig="480" w:dyaOrig="320" w14:anchorId="04EB20DE">
                <v:shape id="_x0000_i1026" type="#_x0000_t75" style="width:24.6pt;height:16.2pt" o:ole="">
                  <v:imagedata r:id="rId7" o:title=""/>
                </v:shape>
                <o:OLEObject Type="Embed" ProgID="Equation.DSMT4" ShapeID="_x0000_i1026" DrawAspect="Content" ObjectID="_1785829672" r:id="rId8"/>
              </w:object>
            </w:r>
            <w:r w:rsidR="00C22F6B">
              <w:rPr>
                <w:i/>
                <w:iCs/>
                <w:sz w:val="24"/>
                <w:szCs w:val="24"/>
                <w:lang w:val="en-US"/>
              </w:rPr>
              <w:t xml:space="preserve">(2 </w:t>
            </w:r>
            <w:proofErr w:type="spellStart"/>
            <w:r w:rsidR="00C22F6B"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 w:rsidR="00C22F6B"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0AB271B0" w14:textId="77777777" w:rsidR="00303BA2" w:rsidRPr="00752D4C" w:rsidRDefault="000373A4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77D28338" w14:textId="64530990" w:rsidR="000373A4" w:rsidRDefault="000373A4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 w:rsidR="00801F0C">
              <w:rPr>
                <w:sz w:val="24"/>
                <w:szCs w:val="24"/>
                <w:lang w:val="en-US"/>
              </w:rPr>
              <w:t xml:space="preserve"> </w:t>
            </w:r>
            <w:r w:rsidR="00C053FC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6200E990" w14:textId="77777777" w:rsidR="00303BA2" w:rsidRPr="00A53E1C" w:rsidRDefault="00303BA2" w:rsidP="00851B81">
            <w:pPr>
              <w:pStyle w:val="TableParagraph"/>
              <w:ind w:left="22"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14:paraId="5CE17986" w14:textId="77777777" w:rsidR="00303BA2" w:rsidRDefault="00303BA2" w:rsidP="00851B81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2DB13E0E" w14:textId="77777777" w:rsidR="001A5318" w:rsidRPr="00752D4C" w:rsidRDefault="001A5318" w:rsidP="001A5318">
            <w:pPr>
              <w:jc w:val="center"/>
              <w:rPr>
                <w:b/>
                <w:bCs/>
              </w:rPr>
            </w:pPr>
            <w:r w:rsidRPr="00752D4C">
              <w:rPr>
                <w:b/>
                <w:bCs/>
              </w:rPr>
              <w:t>TN</w:t>
            </w:r>
          </w:p>
          <w:p w14:paraId="580D1AA5" w14:textId="03A67183" w:rsidR="00303BA2" w:rsidRDefault="001A5318" w:rsidP="001A5318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  <w:r>
              <w:t>Câu 10</w:t>
            </w:r>
          </w:p>
        </w:tc>
        <w:tc>
          <w:tcPr>
            <w:tcW w:w="999" w:type="dxa"/>
            <w:tcBorders>
              <w:top w:val="nil"/>
            </w:tcBorders>
            <w:shd w:val="clear" w:color="auto" w:fill="auto"/>
            <w:vAlign w:val="center"/>
          </w:tcPr>
          <w:p w14:paraId="09C403E9" w14:textId="0AD1CCFA" w:rsidR="000373A4" w:rsidRPr="00217C29" w:rsidRDefault="000373A4" w:rsidP="00851B81">
            <w:pPr>
              <w:jc w:val="center"/>
            </w:pPr>
          </w:p>
        </w:tc>
        <w:tc>
          <w:tcPr>
            <w:tcW w:w="856" w:type="dxa"/>
            <w:vAlign w:val="center"/>
          </w:tcPr>
          <w:p w14:paraId="00136B02" w14:textId="77777777" w:rsidR="00303BA2" w:rsidRPr="00621EEB" w:rsidRDefault="00303BA2" w:rsidP="00851B81">
            <w:pPr>
              <w:pStyle w:val="TableParagraph"/>
              <w:ind w:left="79" w:right="69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C5967A4" w14:textId="40B6C8C3" w:rsidR="00303BA2" w:rsidRPr="002F1680" w:rsidRDefault="00303BA2" w:rsidP="00851B81">
            <w:pPr>
              <w:pStyle w:val="TableParagraph"/>
              <w:ind w:left="1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CE9C36F" w14:textId="77777777" w:rsidR="00303BA2" w:rsidRPr="00A53E1C" w:rsidRDefault="00303BA2" w:rsidP="00851B81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60A2CDF9" w14:textId="77777777" w:rsidR="00303BA2" w:rsidRPr="00752D4C" w:rsidRDefault="001E361D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LN</w:t>
            </w:r>
          </w:p>
          <w:p w14:paraId="0007A6A7" w14:textId="562A73F3" w:rsidR="001E361D" w:rsidRPr="00851B81" w:rsidRDefault="001E361D" w:rsidP="00851B81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 w:rsidRPr="00851B81">
              <w:rPr>
                <w:sz w:val="24"/>
                <w:szCs w:val="24"/>
                <w:lang w:val="en-US"/>
              </w:rPr>
              <w:t>Câu</w:t>
            </w:r>
            <w:proofErr w:type="spellEnd"/>
            <w:r w:rsidR="00851B81" w:rsidRPr="00851B81">
              <w:rPr>
                <w:sz w:val="24"/>
                <w:szCs w:val="24"/>
                <w:lang w:val="en-US"/>
              </w:rPr>
              <w:t xml:space="preserve"> 4</w:t>
            </w:r>
          </w:p>
        </w:tc>
      </w:tr>
      <w:tr w:rsidR="00303BA2" w:rsidRPr="003B77ED" w14:paraId="734C6E18" w14:textId="77777777" w:rsidTr="00851B81">
        <w:trPr>
          <w:gridAfter w:val="1"/>
          <w:wAfter w:w="6" w:type="dxa"/>
          <w:trHeight w:val="282"/>
        </w:trPr>
        <w:tc>
          <w:tcPr>
            <w:tcW w:w="560" w:type="dxa"/>
            <w:vMerge/>
            <w:shd w:val="clear" w:color="auto" w:fill="auto"/>
          </w:tcPr>
          <w:p w14:paraId="5741644D" w14:textId="60C4C28A" w:rsidR="00303BA2" w:rsidRPr="00A53E1C" w:rsidRDefault="00303BA2" w:rsidP="00851B81">
            <w:pPr>
              <w:jc w:val="center"/>
            </w:pPr>
          </w:p>
        </w:tc>
        <w:tc>
          <w:tcPr>
            <w:tcW w:w="2344" w:type="dxa"/>
            <w:vMerge/>
            <w:shd w:val="clear" w:color="auto" w:fill="auto"/>
            <w:vAlign w:val="center"/>
          </w:tcPr>
          <w:p w14:paraId="02B1C6A7" w14:textId="77777777" w:rsidR="00303BA2" w:rsidRPr="00A53E1C" w:rsidRDefault="00303BA2" w:rsidP="00851B81">
            <w:pPr>
              <w:jc w:val="center"/>
            </w:pPr>
          </w:p>
        </w:tc>
        <w:tc>
          <w:tcPr>
            <w:tcW w:w="3037" w:type="dxa"/>
            <w:shd w:val="clear" w:color="auto" w:fill="auto"/>
            <w:vAlign w:val="center"/>
          </w:tcPr>
          <w:p w14:paraId="791E9EA0" w14:textId="49523D94" w:rsidR="00303BA2" w:rsidRDefault="0022721D" w:rsidP="00851B81">
            <w:pPr>
              <w:pStyle w:val="TableParagraph"/>
              <w:ind w:left="110" w:right="96"/>
              <w:jc w:val="center"/>
              <w:rPr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Hệ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hức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lượng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sz w:val="24"/>
                <w:szCs w:val="24"/>
                <w:lang w:val="en-US"/>
              </w:rPr>
              <w:t>trong</w:t>
            </w:r>
            <w:proofErr w:type="spellEnd"/>
            <w:r>
              <w:rPr>
                <w:i/>
                <w:iCs/>
                <w:sz w:val="24"/>
                <w:szCs w:val="24"/>
                <w:lang w:val="en-US"/>
              </w:rPr>
              <w:t xml:space="preserve"> tam </w:t>
            </w:r>
            <w:proofErr w:type="spellStart"/>
            <w:proofErr w:type="gramStart"/>
            <w:r>
              <w:rPr>
                <w:i/>
                <w:iCs/>
                <w:sz w:val="24"/>
                <w:szCs w:val="24"/>
                <w:lang w:val="en-US"/>
              </w:rPr>
              <w:t>giác</w:t>
            </w:r>
            <w:proofErr w:type="spellEnd"/>
            <w:r w:rsidR="00C22F6B">
              <w:rPr>
                <w:i/>
                <w:iCs/>
                <w:sz w:val="24"/>
                <w:szCs w:val="24"/>
                <w:lang w:val="en-US"/>
              </w:rPr>
              <w:t>(</w:t>
            </w:r>
            <w:proofErr w:type="gramEnd"/>
            <w:r w:rsidR="00C22F6B">
              <w:rPr>
                <w:i/>
                <w:iCs/>
                <w:sz w:val="24"/>
                <w:szCs w:val="24"/>
                <w:lang w:val="en-US"/>
              </w:rPr>
              <w:t xml:space="preserve">4 </w:t>
            </w:r>
            <w:proofErr w:type="spellStart"/>
            <w:r w:rsidR="00C22F6B">
              <w:rPr>
                <w:i/>
                <w:iCs/>
                <w:sz w:val="24"/>
                <w:szCs w:val="24"/>
                <w:lang w:val="en-US"/>
              </w:rPr>
              <w:t>tiết</w:t>
            </w:r>
            <w:proofErr w:type="spellEnd"/>
            <w:r w:rsidR="00C22F6B">
              <w:rPr>
                <w:i/>
                <w:iCs/>
                <w:sz w:val="24"/>
                <w:szCs w:val="24"/>
                <w:lang w:val="en-US"/>
              </w:rPr>
              <w:t>)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595EF270" w14:textId="77777777" w:rsidR="00303BA2" w:rsidRPr="00752D4C" w:rsidRDefault="00303BA2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26B8558B" w14:textId="52DF02DE" w:rsidR="00303BA2" w:rsidRDefault="00647A5C" w:rsidP="00851B81">
            <w:pPr>
              <w:pStyle w:val="TableParagraph"/>
              <w:ind w:right="189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11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08B671D1" w14:textId="03E79955" w:rsidR="00C053FC" w:rsidRPr="00C053FC" w:rsidRDefault="00C053FC" w:rsidP="00851B81">
            <w:pPr>
              <w:pStyle w:val="TableParagraph"/>
              <w:ind w:left="2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30" w:type="dxa"/>
            <w:vAlign w:val="center"/>
          </w:tcPr>
          <w:p w14:paraId="06B9551C" w14:textId="77777777" w:rsidR="00303BA2" w:rsidRDefault="00303BA2" w:rsidP="00851B81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06EC5643" w14:textId="77777777" w:rsidR="00845583" w:rsidRPr="00752D4C" w:rsidRDefault="00845583" w:rsidP="00845583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5BC89C7A" w14:textId="13404004" w:rsidR="008206BD" w:rsidRDefault="00845583" w:rsidP="00845583">
            <w:pPr>
              <w:pStyle w:val="TableParagraph"/>
              <w:ind w:left="123" w:right="112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4</w:t>
            </w:r>
            <w:proofErr w:type="gramStart"/>
            <w:r>
              <w:rPr>
                <w:sz w:val="24"/>
                <w:szCs w:val="24"/>
                <w:lang w:val="en-US"/>
              </w:rPr>
              <w:t>a,b</w:t>
            </w:r>
            <w:proofErr w:type="gramEnd"/>
          </w:p>
        </w:tc>
        <w:tc>
          <w:tcPr>
            <w:tcW w:w="999" w:type="dxa"/>
            <w:tcBorders>
              <w:top w:val="nil"/>
              <w:bottom w:val="single" w:sz="4" w:space="0" w:color="000000"/>
            </w:tcBorders>
            <w:shd w:val="clear" w:color="auto" w:fill="auto"/>
            <w:vAlign w:val="center"/>
          </w:tcPr>
          <w:p w14:paraId="7D155C93" w14:textId="77777777" w:rsidR="00FA1CC6" w:rsidRPr="00752D4C" w:rsidRDefault="00FA1CC6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N</w:t>
            </w:r>
          </w:p>
          <w:p w14:paraId="2F358FD0" w14:textId="77777777" w:rsidR="00303BA2" w:rsidRDefault="00FA1CC6" w:rsidP="00851B81">
            <w:pPr>
              <w:jc w:val="center"/>
              <w:rPr>
                <w:lang w:eastAsia="vi"/>
              </w:rPr>
            </w:pPr>
            <w:proofErr w:type="spellStart"/>
            <w:r>
              <w:rPr>
                <w:lang w:eastAsia="vi"/>
              </w:rPr>
              <w:t>Câu</w:t>
            </w:r>
            <w:proofErr w:type="spellEnd"/>
            <w:r>
              <w:rPr>
                <w:lang w:eastAsia="vi"/>
              </w:rPr>
              <w:t xml:space="preserve"> 12</w:t>
            </w:r>
          </w:p>
          <w:p w14:paraId="34DAEE70" w14:textId="77777777" w:rsidR="00752D4C" w:rsidRPr="00752D4C" w:rsidRDefault="00752D4C" w:rsidP="00752D4C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Đ-S</w:t>
            </w:r>
          </w:p>
          <w:p w14:paraId="3A27C864" w14:textId="4AC3E2A5" w:rsidR="00752D4C" w:rsidRPr="00752D4C" w:rsidRDefault="00752D4C" w:rsidP="00752D4C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Câu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4</w:t>
            </w:r>
            <w:proofErr w:type="gramStart"/>
            <w:r>
              <w:rPr>
                <w:sz w:val="24"/>
                <w:szCs w:val="24"/>
                <w:lang w:val="en-US"/>
              </w:rPr>
              <w:t>c,d</w:t>
            </w:r>
            <w:proofErr w:type="gramEnd"/>
          </w:p>
        </w:tc>
        <w:tc>
          <w:tcPr>
            <w:tcW w:w="856" w:type="dxa"/>
            <w:vAlign w:val="center"/>
          </w:tcPr>
          <w:p w14:paraId="17AC9853" w14:textId="77777777" w:rsidR="00303BA2" w:rsidRPr="00621EEB" w:rsidRDefault="00303BA2" w:rsidP="00851B81">
            <w:pPr>
              <w:pStyle w:val="TableParagraph"/>
              <w:ind w:left="79" w:right="69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B2D67C" w14:textId="77777777" w:rsidR="00303BA2" w:rsidRPr="00A53E1C" w:rsidRDefault="00303BA2" w:rsidP="00851B81">
            <w:pPr>
              <w:pStyle w:val="TableParagraph"/>
              <w:ind w:left="17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BDB2AC9" w14:textId="77777777" w:rsidR="00303BA2" w:rsidRPr="00A53E1C" w:rsidRDefault="00303BA2" w:rsidP="00851B81">
            <w:pPr>
              <w:pStyle w:val="TableParagraph"/>
              <w:ind w:left="13"/>
              <w:jc w:val="center"/>
              <w:rPr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auto"/>
            <w:vAlign w:val="center"/>
          </w:tcPr>
          <w:p w14:paraId="1C6B7D04" w14:textId="77777777" w:rsidR="001E361D" w:rsidRPr="00752D4C" w:rsidRDefault="001E361D" w:rsidP="00851B81">
            <w:pPr>
              <w:pStyle w:val="TableParagraph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752D4C">
              <w:rPr>
                <w:b/>
                <w:bCs/>
                <w:sz w:val="24"/>
                <w:szCs w:val="24"/>
                <w:lang w:val="en-US"/>
              </w:rPr>
              <w:t>TLN</w:t>
            </w:r>
          </w:p>
          <w:p w14:paraId="264AC6FC" w14:textId="77777777" w:rsidR="00303BA2" w:rsidRDefault="001E361D" w:rsidP="00851B81">
            <w:pPr>
              <w:jc w:val="center"/>
              <w:rPr>
                <w:lang w:eastAsia="vi"/>
              </w:rPr>
            </w:pPr>
            <w:proofErr w:type="spellStart"/>
            <w:r>
              <w:rPr>
                <w:lang w:eastAsia="vi"/>
              </w:rPr>
              <w:t>Câu</w:t>
            </w:r>
            <w:proofErr w:type="spellEnd"/>
            <w:r>
              <w:rPr>
                <w:lang w:eastAsia="vi"/>
              </w:rPr>
              <w:t xml:space="preserve"> </w:t>
            </w:r>
            <w:r w:rsidR="00851B81">
              <w:rPr>
                <w:lang w:eastAsia="vi"/>
              </w:rPr>
              <w:t>5</w:t>
            </w:r>
          </w:p>
          <w:p w14:paraId="520555C2" w14:textId="25464447" w:rsidR="00851B81" w:rsidRPr="00851B81" w:rsidRDefault="00851B81" w:rsidP="00851B81">
            <w:pPr>
              <w:jc w:val="center"/>
              <w:rPr>
                <w:lang w:eastAsia="vi"/>
              </w:rPr>
            </w:pPr>
            <w:proofErr w:type="spellStart"/>
            <w:r>
              <w:rPr>
                <w:lang w:eastAsia="vi"/>
              </w:rPr>
              <w:t>Câu</w:t>
            </w:r>
            <w:proofErr w:type="spellEnd"/>
            <w:r>
              <w:rPr>
                <w:lang w:eastAsia="vi"/>
              </w:rPr>
              <w:t xml:space="preserve"> 6</w:t>
            </w:r>
          </w:p>
        </w:tc>
      </w:tr>
      <w:tr w:rsidR="00303BA2" w:rsidRPr="003275C0" w14:paraId="37D00EF3" w14:textId="77777777" w:rsidTr="00D46607">
        <w:trPr>
          <w:gridAfter w:val="1"/>
          <w:wAfter w:w="6" w:type="dxa"/>
          <w:trHeight w:val="294"/>
        </w:trPr>
        <w:tc>
          <w:tcPr>
            <w:tcW w:w="5941" w:type="dxa"/>
            <w:gridSpan w:val="3"/>
            <w:shd w:val="clear" w:color="auto" w:fill="auto"/>
          </w:tcPr>
          <w:p w14:paraId="6CA3C359" w14:textId="77777777" w:rsidR="00303BA2" w:rsidRPr="00A53E1C" w:rsidRDefault="00303BA2" w:rsidP="00303BA2">
            <w:pPr>
              <w:pStyle w:val="TableParagraph"/>
              <w:ind w:left="110" w:right="94"/>
              <w:jc w:val="center"/>
              <w:rPr>
                <w:i/>
                <w:sz w:val="24"/>
                <w:szCs w:val="24"/>
              </w:rPr>
            </w:pPr>
            <w:r w:rsidRPr="00A53E1C">
              <w:rPr>
                <w:b/>
                <w:sz w:val="24"/>
                <w:szCs w:val="24"/>
              </w:rPr>
              <w:t>Tổng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68C8BF4D" w14:textId="77777777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 xml:space="preserve">TN </w:t>
            </w:r>
          </w:p>
          <w:p w14:paraId="533F9F0C" w14:textId="77777777" w:rsidR="00303BA2" w:rsidRPr="00752D4C" w:rsidRDefault="00845583" w:rsidP="00303BA2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7</w:t>
            </w:r>
            <w:r w:rsidR="00303BA2" w:rsidRPr="00752D4C">
              <w:rPr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="00303BA2" w:rsidRPr="00752D4C">
              <w:rPr>
                <w:bCs/>
                <w:sz w:val="24"/>
                <w:szCs w:val="24"/>
                <w:lang w:val="en-US"/>
              </w:rPr>
              <w:t>câu</w:t>
            </w:r>
            <w:proofErr w:type="spellEnd"/>
          </w:p>
          <w:p w14:paraId="1350509B" w14:textId="77777777" w:rsidR="00845583" w:rsidRDefault="00845583" w:rsidP="00845583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Đ-S</w:t>
            </w:r>
          </w:p>
          <w:p w14:paraId="618A2A76" w14:textId="4F8D4268" w:rsidR="00845583" w:rsidRPr="00752D4C" w:rsidRDefault="00845583" w:rsidP="00845583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2 ý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4ADB3953" w14:textId="77777777" w:rsidR="00653B7E" w:rsidRDefault="00653B7E" w:rsidP="00653B7E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Đ-S</w:t>
            </w:r>
          </w:p>
          <w:p w14:paraId="06994968" w14:textId="77777777" w:rsidR="00303BA2" w:rsidRPr="00752D4C" w:rsidRDefault="00845583" w:rsidP="00653B7E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4 ý</w:t>
            </w:r>
          </w:p>
          <w:p w14:paraId="0C8BD7E6" w14:textId="651EAB57" w:rsidR="00845583" w:rsidRPr="002E1395" w:rsidRDefault="00845583" w:rsidP="00845583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30" w:type="dxa"/>
          </w:tcPr>
          <w:p w14:paraId="03531834" w14:textId="77777777" w:rsidR="00845583" w:rsidRDefault="00845583" w:rsidP="00845583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  <w:p w14:paraId="75CFEFBE" w14:textId="77777777" w:rsidR="00845583" w:rsidRDefault="00845583" w:rsidP="00845583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Đ-S</w:t>
            </w:r>
          </w:p>
          <w:p w14:paraId="6A759DCC" w14:textId="2F34454B" w:rsidR="00303BA2" w:rsidRPr="00752D4C" w:rsidRDefault="00845583" w:rsidP="00845583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2 ý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620DCDC8" w14:textId="77777777" w:rsidR="00752D4C" w:rsidRDefault="00752D4C" w:rsidP="00752D4C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N</w:t>
            </w:r>
          </w:p>
          <w:p w14:paraId="7A13BB85" w14:textId="469C6439" w:rsidR="00752D4C" w:rsidRPr="00752D4C" w:rsidRDefault="00752D4C" w:rsidP="00752D4C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 xml:space="preserve">3 </w:t>
            </w:r>
            <w:proofErr w:type="spellStart"/>
            <w:r w:rsidRPr="00752D4C">
              <w:rPr>
                <w:bCs/>
                <w:sz w:val="24"/>
                <w:szCs w:val="24"/>
                <w:lang w:val="en-US"/>
              </w:rPr>
              <w:t>Câu</w:t>
            </w:r>
            <w:proofErr w:type="spellEnd"/>
          </w:p>
          <w:p w14:paraId="0AE0ABFB" w14:textId="1AAD0133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Đ-S</w:t>
            </w:r>
          </w:p>
          <w:p w14:paraId="3FDE57FB" w14:textId="77777777" w:rsidR="00303BA2" w:rsidRPr="00752D4C" w:rsidRDefault="00845583" w:rsidP="00303BA2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4 ý</w:t>
            </w:r>
          </w:p>
          <w:p w14:paraId="6BE63CA9" w14:textId="6A56B00E" w:rsidR="001A5318" w:rsidRPr="00A53E1C" w:rsidRDefault="001A5318" w:rsidP="001A531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999" w:type="dxa"/>
            <w:shd w:val="clear" w:color="auto" w:fill="auto"/>
            <w:vAlign w:val="center"/>
          </w:tcPr>
          <w:p w14:paraId="1726E872" w14:textId="77777777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N</w:t>
            </w:r>
          </w:p>
          <w:p w14:paraId="1E1037E1" w14:textId="77777777" w:rsidR="00303BA2" w:rsidRPr="00752D4C" w:rsidRDefault="001A5318" w:rsidP="00303BA2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2</w:t>
            </w:r>
            <w:r w:rsidR="00303BA2" w:rsidRPr="00752D4C">
              <w:rPr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="00303BA2" w:rsidRPr="00752D4C">
              <w:rPr>
                <w:bCs/>
                <w:sz w:val="24"/>
                <w:szCs w:val="24"/>
                <w:lang w:val="en-US"/>
              </w:rPr>
              <w:t>Câu</w:t>
            </w:r>
            <w:proofErr w:type="spellEnd"/>
          </w:p>
          <w:p w14:paraId="6F3C7233" w14:textId="77777777" w:rsidR="00752D4C" w:rsidRDefault="00752D4C" w:rsidP="00752D4C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Đ-S</w:t>
            </w:r>
          </w:p>
          <w:p w14:paraId="7CF608F5" w14:textId="77777777" w:rsidR="00752D4C" w:rsidRPr="00752D4C" w:rsidRDefault="00752D4C" w:rsidP="00752D4C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4 ý</w:t>
            </w:r>
          </w:p>
          <w:p w14:paraId="7AB222BE" w14:textId="75F819B6" w:rsidR="00752D4C" w:rsidRPr="003D0D52" w:rsidRDefault="00752D4C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56" w:type="dxa"/>
          </w:tcPr>
          <w:p w14:paraId="50283F3A" w14:textId="09B47DB5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BA905B" w14:textId="5FEC5CE4" w:rsidR="00303BA2" w:rsidRPr="003D0D5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4A0151A" w14:textId="77777777" w:rsidR="001A5318" w:rsidRDefault="001A5318" w:rsidP="001A531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LN</w:t>
            </w:r>
          </w:p>
          <w:p w14:paraId="1440D3DE" w14:textId="6C5660E2" w:rsidR="00303BA2" w:rsidRPr="00752D4C" w:rsidRDefault="001A5318" w:rsidP="001A5318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 xml:space="preserve">1 </w:t>
            </w:r>
            <w:proofErr w:type="spellStart"/>
            <w:r w:rsidRPr="00752D4C">
              <w:rPr>
                <w:bCs/>
                <w:sz w:val="24"/>
                <w:szCs w:val="24"/>
                <w:lang w:val="en-US"/>
              </w:rPr>
              <w:t>Câu</w:t>
            </w:r>
            <w:proofErr w:type="spellEnd"/>
          </w:p>
        </w:tc>
        <w:tc>
          <w:tcPr>
            <w:tcW w:w="991" w:type="dxa"/>
            <w:shd w:val="clear" w:color="auto" w:fill="auto"/>
            <w:vAlign w:val="center"/>
          </w:tcPr>
          <w:p w14:paraId="6A86166E" w14:textId="10D707D2" w:rsidR="005F1EEC" w:rsidRDefault="005F1EEC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LN</w:t>
            </w:r>
          </w:p>
          <w:p w14:paraId="160CB934" w14:textId="2F95601C" w:rsidR="00303BA2" w:rsidRPr="00752D4C" w:rsidRDefault="00845583" w:rsidP="00303BA2">
            <w:pPr>
              <w:pStyle w:val="TableParagraph"/>
              <w:jc w:val="center"/>
              <w:rPr>
                <w:bCs/>
                <w:sz w:val="24"/>
                <w:szCs w:val="24"/>
                <w:lang w:val="en-US"/>
              </w:rPr>
            </w:pPr>
            <w:r w:rsidRPr="00752D4C">
              <w:rPr>
                <w:bCs/>
                <w:sz w:val="24"/>
                <w:szCs w:val="24"/>
                <w:lang w:val="en-US"/>
              </w:rPr>
              <w:t>5</w:t>
            </w:r>
            <w:r w:rsidR="00303BA2" w:rsidRPr="00752D4C">
              <w:rPr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="00303BA2" w:rsidRPr="00752D4C">
              <w:rPr>
                <w:bCs/>
                <w:sz w:val="24"/>
                <w:szCs w:val="24"/>
                <w:lang w:val="en-US"/>
              </w:rPr>
              <w:t>Câu</w:t>
            </w:r>
            <w:proofErr w:type="spellEnd"/>
          </w:p>
        </w:tc>
      </w:tr>
      <w:tr w:rsidR="00303BA2" w:rsidRPr="003275C0" w14:paraId="4BE82E96" w14:textId="77777777" w:rsidTr="00D46607">
        <w:trPr>
          <w:gridAfter w:val="1"/>
          <w:wAfter w:w="6" w:type="dxa"/>
          <w:trHeight w:val="294"/>
        </w:trPr>
        <w:tc>
          <w:tcPr>
            <w:tcW w:w="5941" w:type="dxa"/>
            <w:gridSpan w:val="3"/>
            <w:shd w:val="clear" w:color="auto" w:fill="auto"/>
          </w:tcPr>
          <w:p w14:paraId="1E6E1F0F" w14:textId="1DCA6E20" w:rsidR="00303BA2" w:rsidRPr="00A53E1C" w:rsidRDefault="00303BA2" w:rsidP="00303BA2">
            <w:pPr>
              <w:pStyle w:val="TableParagraph"/>
              <w:ind w:left="110" w:right="94"/>
              <w:jc w:val="center"/>
              <w:rPr>
                <w:b/>
                <w:sz w:val="24"/>
                <w:szCs w:val="24"/>
              </w:rPr>
            </w:pPr>
            <w:r w:rsidRPr="00A53E1C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928" w:type="dxa"/>
            <w:shd w:val="clear" w:color="auto" w:fill="auto"/>
            <w:vAlign w:val="center"/>
          </w:tcPr>
          <w:p w14:paraId="01AA3E52" w14:textId="2CDB20C5" w:rsidR="00303BA2" w:rsidRDefault="00845583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2.5</w:t>
            </w:r>
            <w:r w:rsidR="00303BA2">
              <w:rPr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7B258848" w14:textId="60665A77" w:rsidR="00303BA2" w:rsidRDefault="00845583" w:rsidP="001A5318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  <w:r w:rsidR="001A5318">
              <w:rPr>
                <w:b/>
                <w:sz w:val="24"/>
                <w:szCs w:val="24"/>
                <w:lang w:val="en-US"/>
              </w:rPr>
              <w:t>0</w:t>
            </w:r>
            <w:r w:rsidR="00653B7E">
              <w:rPr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830" w:type="dxa"/>
          </w:tcPr>
          <w:p w14:paraId="69EA30B6" w14:textId="217DCDA4" w:rsidR="00303BA2" w:rsidRDefault="00845583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5%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585B938D" w14:textId="1C2CCF7D" w:rsidR="00303BA2" w:rsidRDefault="00845583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7.5</w:t>
            </w:r>
            <w:r w:rsidR="00303BA2">
              <w:rPr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4C387578" w14:textId="0C90C7C0" w:rsidR="00303BA2" w:rsidRDefault="00845583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5</w:t>
            </w:r>
            <w:r w:rsidR="00303BA2">
              <w:rPr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856" w:type="dxa"/>
          </w:tcPr>
          <w:p w14:paraId="2CFF4FFE" w14:textId="77777777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9AC7D1E" w14:textId="77777777" w:rsidR="00303BA2" w:rsidRDefault="00303BA2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948CA6E" w14:textId="5C716C3E" w:rsidR="00303BA2" w:rsidRDefault="001A5318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5%</w:t>
            </w:r>
          </w:p>
        </w:tc>
        <w:tc>
          <w:tcPr>
            <w:tcW w:w="991" w:type="dxa"/>
            <w:shd w:val="clear" w:color="auto" w:fill="auto"/>
            <w:vAlign w:val="center"/>
          </w:tcPr>
          <w:p w14:paraId="088AB255" w14:textId="240B33AB" w:rsidR="00303BA2" w:rsidRDefault="00845583" w:rsidP="00303BA2">
            <w:pPr>
              <w:pStyle w:val="TableParagraph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5</w:t>
            </w:r>
            <w:r w:rsidR="00A42F69">
              <w:rPr>
                <w:b/>
                <w:sz w:val="24"/>
                <w:szCs w:val="24"/>
                <w:lang w:val="en-US"/>
              </w:rPr>
              <w:t>%</w:t>
            </w:r>
          </w:p>
        </w:tc>
      </w:tr>
    </w:tbl>
    <w:p w14:paraId="021DB563" w14:textId="67239BCF" w:rsidR="001879CA" w:rsidRDefault="001879CA" w:rsidP="0052798B"/>
    <w:sectPr w:rsidR="001879CA" w:rsidSect="003358B9">
      <w:pgSz w:w="16840" w:h="11907" w:orient="landscape" w:code="9"/>
      <w:pgMar w:top="397" w:right="567" w:bottom="397" w:left="851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Yu Mincho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272C45"/>
    <w:multiLevelType w:val="hybridMultilevel"/>
    <w:tmpl w:val="C3D448AA"/>
    <w:lvl w:ilvl="0" w:tplc="37ECB25A">
      <w:start w:val="34"/>
      <w:numFmt w:val="bullet"/>
      <w:lvlText w:val=""/>
      <w:lvlJc w:val="left"/>
      <w:pPr>
        <w:ind w:left="38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1" w15:restartNumberingAfterBreak="0">
    <w:nsid w:val="35720944"/>
    <w:multiLevelType w:val="hybridMultilevel"/>
    <w:tmpl w:val="5E00992A"/>
    <w:lvl w:ilvl="0" w:tplc="04090001">
      <w:start w:val="3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0182297">
    <w:abstractNumId w:val="0"/>
  </w:num>
  <w:num w:numId="2" w16cid:durableId="12104576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0FB9"/>
    <w:rsid w:val="000305A3"/>
    <w:rsid w:val="00031F95"/>
    <w:rsid w:val="000373A4"/>
    <w:rsid w:val="00065468"/>
    <w:rsid w:val="00080EF6"/>
    <w:rsid w:val="00086CC6"/>
    <w:rsid w:val="000A377C"/>
    <w:rsid w:val="000A3812"/>
    <w:rsid w:val="000B4D23"/>
    <w:rsid w:val="000D7A86"/>
    <w:rsid w:val="001044EF"/>
    <w:rsid w:val="00104CDB"/>
    <w:rsid w:val="0011017B"/>
    <w:rsid w:val="0012606B"/>
    <w:rsid w:val="00151D85"/>
    <w:rsid w:val="00160411"/>
    <w:rsid w:val="00164929"/>
    <w:rsid w:val="001879CA"/>
    <w:rsid w:val="001A5318"/>
    <w:rsid w:val="001B0A67"/>
    <w:rsid w:val="001B19E7"/>
    <w:rsid w:val="001B19F6"/>
    <w:rsid w:val="001B312C"/>
    <w:rsid w:val="001E361D"/>
    <w:rsid w:val="001F1752"/>
    <w:rsid w:val="001F26B7"/>
    <w:rsid w:val="001F4B0E"/>
    <w:rsid w:val="00205C1D"/>
    <w:rsid w:val="0022721D"/>
    <w:rsid w:val="002643D6"/>
    <w:rsid w:val="00270A41"/>
    <w:rsid w:val="002E1395"/>
    <w:rsid w:val="002F1680"/>
    <w:rsid w:val="00303BA2"/>
    <w:rsid w:val="00333450"/>
    <w:rsid w:val="003358B9"/>
    <w:rsid w:val="003D0D52"/>
    <w:rsid w:val="003E729D"/>
    <w:rsid w:val="00446A30"/>
    <w:rsid w:val="00454BA6"/>
    <w:rsid w:val="00491D94"/>
    <w:rsid w:val="004A5341"/>
    <w:rsid w:val="004B2025"/>
    <w:rsid w:val="004C5309"/>
    <w:rsid w:val="005024F0"/>
    <w:rsid w:val="00515B74"/>
    <w:rsid w:val="00516178"/>
    <w:rsid w:val="0052798B"/>
    <w:rsid w:val="0054334D"/>
    <w:rsid w:val="0055406C"/>
    <w:rsid w:val="005B1D20"/>
    <w:rsid w:val="005D24A2"/>
    <w:rsid w:val="005F1240"/>
    <w:rsid w:val="005F1EEC"/>
    <w:rsid w:val="006256C7"/>
    <w:rsid w:val="00627762"/>
    <w:rsid w:val="0063351A"/>
    <w:rsid w:val="00647A5C"/>
    <w:rsid w:val="00653B7E"/>
    <w:rsid w:val="006623AD"/>
    <w:rsid w:val="00664C63"/>
    <w:rsid w:val="0069023A"/>
    <w:rsid w:val="006B1765"/>
    <w:rsid w:val="006F6578"/>
    <w:rsid w:val="007354DF"/>
    <w:rsid w:val="00743910"/>
    <w:rsid w:val="00752D4C"/>
    <w:rsid w:val="00764BCC"/>
    <w:rsid w:val="007677E3"/>
    <w:rsid w:val="00770A4E"/>
    <w:rsid w:val="00796F2C"/>
    <w:rsid w:val="007E767D"/>
    <w:rsid w:val="00801F0C"/>
    <w:rsid w:val="00817A7B"/>
    <w:rsid w:val="008206BD"/>
    <w:rsid w:val="008260BA"/>
    <w:rsid w:val="00845583"/>
    <w:rsid w:val="00846FF4"/>
    <w:rsid w:val="00851B81"/>
    <w:rsid w:val="00873945"/>
    <w:rsid w:val="008841D7"/>
    <w:rsid w:val="00892E0A"/>
    <w:rsid w:val="008E5F9F"/>
    <w:rsid w:val="00921130"/>
    <w:rsid w:val="00930AAB"/>
    <w:rsid w:val="00943BF7"/>
    <w:rsid w:val="00964398"/>
    <w:rsid w:val="00996B56"/>
    <w:rsid w:val="00A0164E"/>
    <w:rsid w:val="00A03D1C"/>
    <w:rsid w:val="00A10E07"/>
    <w:rsid w:val="00A31620"/>
    <w:rsid w:val="00A42F69"/>
    <w:rsid w:val="00A54D81"/>
    <w:rsid w:val="00AD50DE"/>
    <w:rsid w:val="00B51C98"/>
    <w:rsid w:val="00B521BF"/>
    <w:rsid w:val="00B55E50"/>
    <w:rsid w:val="00B67518"/>
    <w:rsid w:val="00BE0979"/>
    <w:rsid w:val="00C053FC"/>
    <w:rsid w:val="00C22F6B"/>
    <w:rsid w:val="00C240AE"/>
    <w:rsid w:val="00C30C9D"/>
    <w:rsid w:val="00C868B1"/>
    <w:rsid w:val="00C90755"/>
    <w:rsid w:val="00CB0260"/>
    <w:rsid w:val="00CB0631"/>
    <w:rsid w:val="00CD0371"/>
    <w:rsid w:val="00CD2750"/>
    <w:rsid w:val="00CE3A16"/>
    <w:rsid w:val="00CF14FD"/>
    <w:rsid w:val="00CF3907"/>
    <w:rsid w:val="00D46607"/>
    <w:rsid w:val="00D90D01"/>
    <w:rsid w:val="00DD01DE"/>
    <w:rsid w:val="00DE1E92"/>
    <w:rsid w:val="00DE3108"/>
    <w:rsid w:val="00DF79DC"/>
    <w:rsid w:val="00E00FB9"/>
    <w:rsid w:val="00E10705"/>
    <w:rsid w:val="00E325C1"/>
    <w:rsid w:val="00E6347B"/>
    <w:rsid w:val="00E8771B"/>
    <w:rsid w:val="00EA7D94"/>
    <w:rsid w:val="00EB5766"/>
    <w:rsid w:val="00EC5956"/>
    <w:rsid w:val="00F068AF"/>
    <w:rsid w:val="00F1190B"/>
    <w:rsid w:val="00F269CB"/>
    <w:rsid w:val="00F328B4"/>
    <w:rsid w:val="00F5498F"/>
    <w:rsid w:val="00F648AF"/>
    <w:rsid w:val="00F72490"/>
    <w:rsid w:val="00F82A9C"/>
    <w:rsid w:val="00F94306"/>
    <w:rsid w:val="00FA08C9"/>
    <w:rsid w:val="00FA1CC6"/>
    <w:rsid w:val="00FC3868"/>
    <w:rsid w:val="00FE4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C24D69"/>
  <w15:docId w15:val="{766A2388-0F2E-4210-8559-C577C4ED8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0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E00FB9"/>
    <w:rPr>
      <w:b/>
      <w:bCs/>
    </w:rPr>
  </w:style>
  <w:style w:type="character" w:customStyle="1" w:styleId="fontstyle01">
    <w:name w:val="fontstyle01"/>
    <w:rsid w:val="00E00FB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E00FB9"/>
    <w:pPr>
      <w:widowControl w:val="0"/>
      <w:autoSpaceDE w:val="0"/>
      <w:autoSpaceDN w:val="0"/>
    </w:pPr>
    <w:rPr>
      <w:sz w:val="22"/>
      <w:szCs w:val="22"/>
      <w:lang w:val="vi" w:eastAsia="vi"/>
    </w:rPr>
  </w:style>
  <w:style w:type="paragraph" w:styleId="BodyText">
    <w:name w:val="Body Text"/>
    <w:basedOn w:val="Normal"/>
    <w:link w:val="BodyTextChar"/>
    <w:uiPriority w:val="1"/>
    <w:qFormat/>
    <w:rsid w:val="00E00FB9"/>
    <w:pPr>
      <w:widowControl w:val="0"/>
      <w:autoSpaceDE w:val="0"/>
      <w:autoSpaceDN w:val="0"/>
    </w:pPr>
    <w:rPr>
      <w:sz w:val="26"/>
      <w:szCs w:val="26"/>
      <w:lang w:val="vi" w:eastAsia="vi"/>
    </w:rPr>
  </w:style>
  <w:style w:type="character" w:customStyle="1" w:styleId="BodyTextChar">
    <w:name w:val="Body Text Char"/>
    <w:basedOn w:val="DefaultParagraphFont"/>
    <w:link w:val="BodyText"/>
    <w:uiPriority w:val="1"/>
    <w:rsid w:val="00E00FB9"/>
    <w:rPr>
      <w:rFonts w:ascii="Times New Roman" w:eastAsia="Times New Roman" w:hAnsi="Times New Roman" w:cs="Times New Roman"/>
      <w:sz w:val="26"/>
      <w:szCs w:val="26"/>
      <w:lang w:val="vi" w:eastAsia="vi"/>
    </w:rPr>
  </w:style>
  <w:style w:type="paragraph" w:styleId="ListParagraph">
    <w:name w:val="List Paragraph"/>
    <w:basedOn w:val="Normal"/>
    <w:uiPriority w:val="34"/>
    <w:qFormat/>
    <w:rsid w:val="007354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8</Words>
  <Characters>1075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8-22T00:02:00Z</cp:lastPrinted>
  <dcterms:created xsi:type="dcterms:W3CDTF">2024-08-22T04:01:00Z</dcterms:created>
  <dcterms:modified xsi:type="dcterms:W3CDTF">2024-08-22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